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ins w:id="35" w:author="veloz" w:date="2011-04-07T11:42:00Z">
        <w:r w:rsidRPr="002478AB">
          <w:rPr>
            <w:sz w:val="28"/>
            <w:szCs w:val="28"/>
          </w:rPr>
          <w:t>por</w:t>
        </w:r>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DB358B"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ins w:id="190" w:author="veloz" w:date="2011-04-07T11:49:00Z">
        <w:r>
          <w:t>xxxxxx</w:t>
        </w:r>
      </w:ins>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lastRenderedPageBreak/>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trabajo </w:t>
        </w:r>
      </w:ins>
      <w:ins w:id="244" w:author="veloz" w:date="2011-04-07T11:50:00Z">
        <w:r w:rsidR="0091587C">
          <w:rPr>
            <w:sz w:val="22"/>
          </w:rPr>
          <w:t>…</w:t>
        </w:r>
      </w:ins>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ins w:id="259" w:author="veloz" w:date="2011-04-07T11:42:00Z">
        <w:r>
          <w:t>Pag.</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ins>
          <w:r w:rsidR="00D76767">
            <w:rPr>
              <w:webHidden/>
            </w:rPr>
          </w:r>
          <w:r w:rsidR="00D76767">
            <w:rPr>
              <w:webHidden/>
            </w:rPr>
            <w:fldChar w:fldCharType="separate"/>
          </w:r>
          <w:ins w:id="264" w:author="veloz" w:date="2012-01-26T16:19:00Z">
            <w:r w:rsidR="004A3C28">
              <w:rPr>
                <w:webHidden/>
              </w:rPr>
              <w:t>ii</w:t>
            </w:r>
          </w:ins>
          <w:ins w:id="265"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6" w:author="veloz" w:date="2012-01-17T10:36:00Z"/>
              <w:rFonts w:asciiTheme="minorHAnsi" w:eastAsiaTheme="minorEastAsia" w:hAnsiTheme="minorHAnsi" w:cstheme="minorBidi"/>
              <w:b w:val="0"/>
              <w:bCs w:val="0"/>
              <w:caps w:val="0"/>
              <w:lang w:val="es-VE" w:eastAsia="es-VE"/>
            </w:rPr>
          </w:pPr>
          <w:ins w:id="26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ins>
          <w:r>
            <w:rPr>
              <w:webHidden/>
            </w:rPr>
          </w:r>
          <w:r>
            <w:rPr>
              <w:webHidden/>
            </w:rPr>
            <w:fldChar w:fldCharType="separate"/>
          </w:r>
          <w:ins w:id="268" w:author="veloz" w:date="2012-01-26T16:19:00Z">
            <w:r w:rsidR="004A3C28">
              <w:rPr>
                <w:webHidden/>
              </w:rPr>
              <w:t>iv</w:t>
            </w:r>
          </w:ins>
          <w:ins w:id="26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0" w:author="veloz" w:date="2012-01-17T10:36:00Z"/>
              <w:rFonts w:asciiTheme="minorHAnsi" w:eastAsiaTheme="minorEastAsia" w:hAnsiTheme="minorHAnsi" w:cstheme="minorBidi"/>
              <w:b w:val="0"/>
              <w:bCs w:val="0"/>
              <w:caps w:val="0"/>
              <w:lang w:val="es-VE" w:eastAsia="es-VE"/>
            </w:rPr>
          </w:pPr>
          <w:ins w:id="27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ins>
          <w:r>
            <w:rPr>
              <w:webHidden/>
            </w:rPr>
          </w:r>
          <w:r>
            <w:rPr>
              <w:webHidden/>
            </w:rPr>
            <w:fldChar w:fldCharType="separate"/>
          </w:r>
          <w:ins w:id="272" w:author="veloz" w:date="2012-01-26T16:19:00Z">
            <w:r w:rsidR="004A3C28">
              <w:rPr>
                <w:webHidden/>
              </w:rPr>
              <w:t>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ins>
          <w:r>
            <w:rPr>
              <w:webHidden/>
            </w:rPr>
          </w:r>
          <w:r>
            <w:rPr>
              <w:webHidden/>
            </w:rPr>
            <w:fldChar w:fldCharType="separate"/>
          </w:r>
          <w:ins w:id="276" w:author="veloz" w:date="2012-01-26T16:19:00Z">
            <w:r w:rsidR="004A3C28">
              <w:rPr>
                <w:webHidden/>
              </w:rPr>
              <w:t>vi</w:t>
            </w:r>
          </w:ins>
          <w:ins w:id="27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8" w:author="veloz" w:date="2012-01-17T10:36:00Z"/>
              <w:rFonts w:asciiTheme="minorHAnsi" w:eastAsiaTheme="minorEastAsia" w:hAnsiTheme="minorHAnsi" w:cstheme="minorBidi"/>
              <w:b w:val="0"/>
              <w:bCs w:val="0"/>
              <w:caps w:val="0"/>
              <w:lang w:val="es-VE" w:eastAsia="es-VE"/>
            </w:rPr>
          </w:pPr>
          <w:ins w:id="27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ins>
          <w:r>
            <w:rPr>
              <w:webHidden/>
            </w:rPr>
          </w:r>
          <w:r>
            <w:rPr>
              <w:webHidden/>
            </w:rPr>
            <w:fldChar w:fldCharType="separate"/>
          </w:r>
          <w:ins w:id="280" w:author="veloz" w:date="2012-01-26T16:19:00Z">
            <w:r w:rsidR="004A3C28">
              <w:rPr>
                <w:webHidden/>
              </w:rPr>
              <w:t>viii</w:t>
            </w:r>
          </w:ins>
          <w:ins w:id="28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2" w:author="veloz" w:date="2012-01-17T10:36:00Z"/>
              <w:rFonts w:asciiTheme="minorHAnsi" w:eastAsiaTheme="minorEastAsia" w:hAnsiTheme="minorHAnsi" w:cstheme="minorBidi"/>
              <w:b w:val="0"/>
              <w:bCs w:val="0"/>
              <w:caps w:val="0"/>
              <w:lang w:val="es-VE" w:eastAsia="es-VE"/>
            </w:rPr>
          </w:pPr>
          <w:ins w:id="28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ins>
          <w:r>
            <w:rPr>
              <w:webHidden/>
            </w:rPr>
          </w:r>
          <w:r>
            <w:rPr>
              <w:webHidden/>
            </w:rPr>
            <w:fldChar w:fldCharType="separate"/>
          </w:r>
          <w:ins w:id="284" w:author="veloz" w:date="2012-01-26T16:19:00Z">
            <w:r w:rsidR="004A3C28">
              <w:rPr>
                <w:webHidden/>
              </w:rPr>
              <w:t>ix</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ins>
          <w:r>
            <w:rPr>
              <w:webHidden/>
            </w:rPr>
          </w:r>
          <w:r>
            <w:rPr>
              <w:webHidden/>
            </w:rPr>
            <w:fldChar w:fldCharType="separate"/>
          </w:r>
          <w:ins w:id="288" w:author="veloz" w:date="2012-01-26T16:19:00Z">
            <w:r w:rsidR="004A3C28">
              <w:rPr>
                <w:webHidden/>
              </w:rPr>
              <w:t>x</w:t>
            </w:r>
          </w:ins>
          <w:ins w:id="28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0" w:author="veloz" w:date="2012-01-17T10:36:00Z"/>
              <w:rFonts w:asciiTheme="minorHAnsi" w:eastAsiaTheme="minorEastAsia" w:hAnsiTheme="minorHAnsi" w:cstheme="minorBidi"/>
              <w:b w:val="0"/>
              <w:bCs w:val="0"/>
              <w:caps w:val="0"/>
              <w:lang w:val="es-VE" w:eastAsia="es-VE"/>
            </w:rPr>
          </w:pPr>
          <w:ins w:id="29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ins>
          <w:r>
            <w:rPr>
              <w:webHidden/>
            </w:rPr>
          </w:r>
          <w:r>
            <w:rPr>
              <w:webHidden/>
            </w:rPr>
            <w:fldChar w:fldCharType="separate"/>
          </w:r>
          <w:ins w:id="292" w:author="veloz" w:date="2012-01-26T16:19:00Z">
            <w:r w:rsidR="004A3C28">
              <w:rPr>
                <w:webHidden/>
              </w:rPr>
              <w:t>1</w:t>
            </w:r>
          </w:ins>
          <w:ins w:id="29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4" w:author="veloz" w:date="2012-01-17T10:36:00Z"/>
              <w:rFonts w:asciiTheme="minorHAnsi" w:eastAsiaTheme="minorEastAsia" w:hAnsiTheme="minorHAnsi" w:cstheme="minorBidi"/>
              <w:b w:val="0"/>
              <w:bCs w:val="0"/>
              <w:caps w:val="0"/>
              <w:lang w:val="es-VE" w:eastAsia="es-VE"/>
            </w:rPr>
          </w:pPr>
          <w:ins w:id="2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ins>
          <w:r>
            <w:rPr>
              <w:webHidden/>
            </w:rPr>
          </w:r>
          <w:r>
            <w:rPr>
              <w:webHidden/>
            </w:rPr>
            <w:fldChar w:fldCharType="separate"/>
          </w:r>
          <w:ins w:id="296" w:author="veloz" w:date="2012-01-26T16:19:00Z">
            <w:r w:rsidR="004A3C28">
              <w:rPr>
                <w:webHidden/>
              </w:rPr>
              <w:t>2</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298" w:author="veloz" w:date="2012-01-17T10:36:00Z"/>
              <w:rFonts w:asciiTheme="minorHAnsi" w:eastAsiaTheme="minorEastAsia" w:hAnsiTheme="minorHAnsi" w:cstheme="minorBidi"/>
              <w:small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ins>
          <w:r>
            <w:rPr>
              <w:webHidden/>
            </w:rPr>
          </w:r>
          <w:r>
            <w:rPr>
              <w:webHidden/>
            </w:rPr>
            <w:fldChar w:fldCharType="separate"/>
          </w:r>
          <w:ins w:id="300" w:author="veloz" w:date="2012-01-26T16:19:00Z">
            <w:r w:rsidR="004A3C28">
              <w:rPr>
                <w:webHidden/>
              </w:rPr>
              <w:t>2</w:t>
            </w:r>
          </w:ins>
          <w:ins w:id="30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2" w:author="veloz" w:date="2012-01-17T10:36:00Z"/>
              <w:rFonts w:asciiTheme="minorHAnsi" w:eastAsiaTheme="minorEastAsia" w:hAnsiTheme="minorHAnsi" w:cstheme="minorBidi"/>
              <w:smallCaps w:val="0"/>
              <w:lang w:val="es-VE" w:eastAsia="es-VE"/>
            </w:rPr>
          </w:pPr>
          <w:ins w:id="30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ins>
          <w:r>
            <w:rPr>
              <w:webHidden/>
            </w:rPr>
          </w:r>
          <w:r>
            <w:rPr>
              <w:webHidden/>
            </w:rPr>
            <w:fldChar w:fldCharType="separate"/>
          </w:r>
          <w:ins w:id="304" w:author="veloz" w:date="2012-01-26T16:19:00Z">
            <w:r w:rsidR="004A3C28">
              <w:rPr>
                <w:webHidden/>
              </w:rPr>
              <w:t>2</w:t>
            </w:r>
          </w:ins>
          <w:ins w:id="30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6" w:author="veloz" w:date="2012-01-17T10:36:00Z"/>
              <w:rFonts w:asciiTheme="minorHAnsi" w:eastAsiaTheme="minorEastAsia" w:hAnsiTheme="minorHAnsi" w:cstheme="minorBidi"/>
              <w:smallCaps w:val="0"/>
              <w:lang w:val="es-VE" w:eastAsia="es-VE"/>
            </w:rPr>
          </w:pPr>
          <w:ins w:id="3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ins>
          <w:r>
            <w:rPr>
              <w:webHidden/>
            </w:rPr>
          </w:r>
          <w:r>
            <w:rPr>
              <w:webHidden/>
            </w:rPr>
            <w:fldChar w:fldCharType="separate"/>
          </w:r>
          <w:ins w:id="308" w:author="veloz" w:date="2012-01-26T16:19:00Z">
            <w:r w:rsidR="004A3C28">
              <w:rPr>
                <w:webHidden/>
              </w:rPr>
              <w:t>3</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0" w:author="veloz" w:date="2012-01-17T10:36:00Z"/>
              <w:rFonts w:asciiTheme="minorHAnsi" w:eastAsiaTheme="minorEastAsia" w:hAnsiTheme="minorHAnsi" w:cstheme="minorBidi"/>
              <w:small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ins>
          <w:r>
            <w:rPr>
              <w:webHidden/>
            </w:rPr>
          </w:r>
          <w:r>
            <w:rPr>
              <w:webHidden/>
            </w:rPr>
            <w:fldChar w:fldCharType="separate"/>
          </w:r>
          <w:ins w:id="312" w:author="veloz" w:date="2012-01-26T16:19:00Z">
            <w:r w:rsidR="004A3C28">
              <w:rPr>
                <w:webHidden/>
              </w:rPr>
              <w:t>4</w:t>
            </w:r>
          </w:ins>
          <w:ins w:id="313"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14" w:author="veloz" w:date="2012-01-17T10:36:00Z"/>
              <w:rFonts w:asciiTheme="minorHAnsi" w:eastAsiaTheme="minorEastAsia" w:hAnsiTheme="minorHAnsi" w:cstheme="minorBidi"/>
              <w:smallCaps w:val="0"/>
              <w:lang w:eastAsia="es-VE"/>
            </w:rPr>
          </w:pPr>
          <w:ins w:id="315"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ins>
          <w:r>
            <w:rPr>
              <w:webHidden/>
            </w:rPr>
          </w:r>
          <w:r>
            <w:rPr>
              <w:webHidden/>
            </w:rPr>
            <w:fldChar w:fldCharType="separate"/>
          </w:r>
          <w:ins w:id="316" w:author="veloz" w:date="2012-01-26T16:19:00Z">
            <w:r w:rsidR="004A3C28">
              <w:rPr>
                <w:webHidden/>
              </w:rPr>
              <w:t>4</w:t>
            </w:r>
          </w:ins>
          <w:ins w:id="317" w:author="veloz" w:date="2012-01-17T10:36:00Z">
            <w:r>
              <w:rPr>
                <w:webHidden/>
              </w:rPr>
              <w:fldChar w:fldCharType="end"/>
            </w:r>
            <w:r w:rsidRPr="00781CDD">
              <w:rPr>
                <w:rStyle w:val="Hipervnculo"/>
              </w:rPr>
              <w:fldChar w:fldCharType="end"/>
            </w:r>
          </w:ins>
        </w:p>
        <w:p w:rsidR="00D76767" w:rsidRDefault="00D76767">
          <w:pPr>
            <w:pStyle w:val="TDC3"/>
            <w:rPr>
              <w:ins w:id="318" w:author="veloz" w:date="2012-01-17T10:36:00Z"/>
              <w:rFonts w:asciiTheme="minorHAnsi" w:eastAsiaTheme="minorEastAsia" w:hAnsiTheme="minorHAnsi" w:cstheme="minorBidi"/>
              <w:smallCaps w:val="0"/>
              <w:lang w:eastAsia="es-VE"/>
            </w:rPr>
          </w:pPr>
          <w:ins w:id="319"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ins>
          <w:r>
            <w:rPr>
              <w:webHidden/>
            </w:rPr>
          </w:r>
          <w:r>
            <w:rPr>
              <w:webHidden/>
            </w:rPr>
            <w:fldChar w:fldCharType="separate"/>
          </w:r>
          <w:ins w:id="320" w:author="veloz" w:date="2012-01-26T16:19:00Z">
            <w:r w:rsidR="004A3C28">
              <w:rPr>
                <w:webHidden/>
              </w:rPr>
              <w:t>5</w:t>
            </w:r>
          </w:ins>
          <w:ins w:id="321" w:author="veloz" w:date="2012-01-17T10:36:00Z">
            <w:r>
              <w:rPr>
                <w:webHidden/>
              </w:rPr>
              <w:fldChar w:fldCharType="end"/>
            </w:r>
            <w:r w:rsidRPr="00781CDD">
              <w:rPr>
                <w:rStyle w:val="Hipervnculo"/>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ins>
          <w:r>
            <w:rPr>
              <w:webHidden/>
            </w:rPr>
          </w:r>
          <w:r>
            <w:rPr>
              <w:webHidden/>
            </w:rPr>
            <w:fldChar w:fldCharType="separate"/>
          </w:r>
          <w:ins w:id="324" w:author="veloz" w:date="2012-01-26T16:19:00Z">
            <w:r w:rsidR="004A3C28">
              <w:rPr>
                <w:webHidden/>
              </w:rPr>
              <w:t>6</w:t>
            </w:r>
          </w:ins>
          <w:ins w:id="325"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26" w:author="veloz" w:date="2012-01-17T10:36:00Z"/>
              <w:rFonts w:asciiTheme="minorHAnsi" w:eastAsiaTheme="minorEastAsia" w:hAnsiTheme="minorHAnsi" w:cstheme="minorBidi"/>
              <w:smallCaps w:val="0"/>
              <w:lang w:eastAsia="es-VE"/>
            </w:rPr>
          </w:pPr>
          <w:ins w:id="327"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ins>
          <w:r>
            <w:rPr>
              <w:webHidden/>
            </w:rPr>
          </w:r>
          <w:r>
            <w:rPr>
              <w:webHidden/>
            </w:rPr>
            <w:fldChar w:fldCharType="separate"/>
          </w:r>
          <w:ins w:id="328" w:author="veloz" w:date="2012-01-26T16:19:00Z">
            <w:r w:rsidR="004A3C28">
              <w:rPr>
                <w:webHidden/>
              </w:rPr>
              <w:t>7</w:t>
            </w:r>
          </w:ins>
          <w:ins w:id="329" w:author="veloz" w:date="2012-01-17T10:36:00Z">
            <w:r>
              <w:rPr>
                <w:webHidden/>
              </w:rPr>
              <w:fldChar w:fldCharType="end"/>
            </w:r>
            <w:r w:rsidRPr="00781CDD">
              <w:rPr>
                <w:rStyle w:val="Hipervnculo"/>
              </w:rPr>
              <w:fldChar w:fldCharType="end"/>
            </w:r>
          </w:ins>
        </w:p>
        <w:p w:rsidR="00D76767" w:rsidRDefault="00D76767">
          <w:pPr>
            <w:pStyle w:val="TDC3"/>
            <w:rPr>
              <w:ins w:id="330" w:author="veloz" w:date="2012-01-17T10:36:00Z"/>
              <w:rFonts w:asciiTheme="minorHAnsi" w:eastAsiaTheme="minorEastAsia" w:hAnsiTheme="minorHAnsi" w:cstheme="minorBidi"/>
              <w:smallCaps w:val="0"/>
              <w:lang w:eastAsia="es-VE"/>
            </w:rPr>
          </w:pPr>
          <w:ins w:id="331"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ins>
          <w:r>
            <w:rPr>
              <w:webHidden/>
            </w:rPr>
          </w:r>
          <w:r>
            <w:rPr>
              <w:webHidden/>
            </w:rPr>
            <w:fldChar w:fldCharType="separate"/>
          </w:r>
          <w:ins w:id="332" w:author="veloz" w:date="2012-01-26T16:19:00Z">
            <w:r w:rsidR="004A3C28">
              <w:rPr>
                <w:webHidden/>
              </w:rPr>
              <w:t>8</w:t>
            </w:r>
          </w:ins>
          <w:ins w:id="333" w:author="veloz" w:date="2012-01-17T10:36:00Z">
            <w:r>
              <w:rPr>
                <w:webHidden/>
              </w:rPr>
              <w:fldChar w:fldCharType="end"/>
            </w:r>
            <w:r w:rsidRPr="00781CDD">
              <w:rPr>
                <w:rStyle w:val="Hipervnculo"/>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lastRenderedPageBreak/>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ins>
          <w:r>
            <w:rPr>
              <w:webHidden/>
            </w:rPr>
          </w:r>
          <w:r>
            <w:rPr>
              <w:webHidden/>
            </w:rPr>
            <w:fldChar w:fldCharType="separate"/>
          </w:r>
          <w:ins w:id="336" w:author="veloz" w:date="2012-01-26T16:19:00Z">
            <w:r w:rsidR="004A3C28">
              <w:rPr>
                <w:webHidden/>
              </w:rPr>
              <w:t>9</w:t>
            </w:r>
          </w:ins>
          <w:ins w:id="33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8" w:author="veloz" w:date="2012-01-17T10:36:00Z"/>
              <w:rFonts w:asciiTheme="minorHAnsi" w:eastAsiaTheme="minorEastAsia" w:hAnsiTheme="minorHAnsi" w:cstheme="minorBidi"/>
              <w:smallCaps w:val="0"/>
              <w:lang w:val="es-VE" w:eastAsia="es-VE"/>
            </w:rPr>
          </w:pPr>
          <w:ins w:id="33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6.</w:t>
            </w:r>
            <w:r>
              <w:rPr>
                <w:webHidden/>
              </w:rPr>
              <w:tab/>
            </w:r>
            <w:r>
              <w:rPr>
                <w:webHidden/>
              </w:rPr>
              <w:fldChar w:fldCharType="begin"/>
            </w:r>
            <w:r>
              <w:rPr>
                <w:webHidden/>
              </w:rPr>
              <w:instrText xml:space="preserve"> PAGEREF _Toc314559935 \h </w:instrText>
            </w:r>
          </w:ins>
          <w:r>
            <w:rPr>
              <w:webHidden/>
            </w:rPr>
          </w:r>
          <w:r>
            <w:rPr>
              <w:webHidden/>
            </w:rPr>
            <w:fldChar w:fldCharType="separate"/>
          </w:r>
          <w:ins w:id="340" w:author="veloz" w:date="2012-01-26T16:19:00Z">
            <w:r w:rsidR="004A3C28">
              <w:rPr>
                <w:webHidden/>
              </w:rPr>
              <w:t>9</w:t>
            </w:r>
          </w:ins>
          <w:ins w:id="34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2" w:author="veloz" w:date="2012-01-17T10:36:00Z"/>
              <w:rFonts w:asciiTheme="minorHAnsi" w:eastAsiaTheme="minorEastAsia" w:hAnsiTheme="minorHAnsi" w:cstheme="minorBidi"/>
              <w:smallCaps w:val="0"/>
              <w:lang w:eastAsia="es-VE"/>
            </w:rPr>
          </w:pPr>
          <w:ins w:id="34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ins>
          <w:r>
            <w:rPr>
              <w:webHidden/>
            </w:rPr>
          </w:r>
          <w:r>
            <w:rPr>
              <w:webHidden/>
            </w:rPr>
            <w:fldChar w:fldCharType="separate"/>
          </w:r>
          <w:ins w:id="344" w:author="veloz" w:date="2012-01-26T16:19:00Z">
            <w:r w:rsidR="004A3C28">
              <w:rPr>
                <w:webHidden/>
              </w:rPr>
              <w:t>10</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ins>
          <w:r>
            <w:rPr>
              <w:webHidden/>
            </w:rPr>
          </w:r>
          <w:r>
            <w:rPr>
              <w:webHidden/>
            </w:rPr>
            <w:fldChar w:fldCharType="separate"/>
          </w:r>
          <w:ins w:id="348" w:author="veloz" w:date="2012-01-26T16:19:00Z">
            <w:r w:rsidR="004A3C28">
              <w:rPr>
                <w:webHidden/>
              </w:rPr>
              <w:t>13</w:t>
            </w:r>
          </w:ins>
          <w:ins w:id="349" w:author="veloz" w:date="2012-01-17T10:36:00Z">
            <w:r>
              <w:rPr>
                <w:webHidden/>
              </w:rPr>
              <w:fldChar w:fldCharType="end"/>
            </w:r>
            <w:r w:rsidRPr="00781CDD">
              <w:rPr>
                <w:rStyle w:val="Hipervnculo"/>
              </w:rPr>
              <w:fldChar w:fldCharType="end"/>
            </w:r>
          </w:ins>
        </w:p>
        <w:p w:rsidR="00D76767" w:rsidRDefault="00D76767">
          <w:pPr>
            <w:pStyle w:val="TDC2"/>
            <w:rPr>
              <w:ins w:id="350" w:author="veloz" w:date="2012-01-17T10:36:00Z"/>
              <w:rFonts w:asciiTheme="minorHAnsi" w:eastAsiaTheme="minorEastAsia" w:hAnsiTheme="minorHAnsi" w:cstheme="minorBidi"/>
              <w:smallCaps w:val="0"/>
              <w:lang w:val="es-VE" w:eastAsia="es-VE"/>
            </w:rPr>
          </w:pPr>
          <w:ins w:id="35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ins>
          <w:r>
            <w:rPr>
              <w:webHidden/>
            </w:rPr>
          </w:r>
          <w:r>
            <w:rPr>
              <w:webHidden/>
            </w:rPr>
            <w:fldChar w:fldCharType="separate"/>
          </w:r>
          <w:ins w:id="352" w:author="veloz" w:date="2012-01-26T16:19:00Z">
            <w:r w:rsidR="004A3C28">
              <w:rPr>
                <w:webHidden/>
              </w:rPr>
              <w:t>13</w:t>
            </w:r>
          </w:ins>
          <w:ins w:id="35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4" w:author="veloz" w:date="2012-01-17T10:36:00Z"/>
              <w:rFonts w:asciiTheme="minorHAnsi" w:eastAsiaTheme="minorEastAsia" w:hAnsiTheme="minorHAnsi" w:cstheme="minorBidi"/>
              <w:b w:val="0"/>
              <w:bCs w:val="0"/>
              <w:caps w:val="0"/>
              <w:lang w:val="es-VE" w:eastAsia="es-VE"/>
            </w:rPr>
          </w:pPr>
          <w:ins w:id="35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ins>
          <w:r>
            <w:rPr>
              <w:webHidden/>
            </w:rPr>
          </w:r>
          <w:r>
            <w:rPr>
              <w:webHidden/>
            </w:rPr>
            <w:fldChar w:fldCharType="separate"/>
          </w:r>
          <w:ins w:id="356" w:author="veloz" w:date="2012-01-26T16:19:00Z">
            <w:r w:rsidR="004A3C28">
              <w:rPr>
                <w:webHidden/>
              </w:rPr>
              <w:t>1</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8" w:author="veloz" w:date="2012-01-17T10:36:00Z"/>
              <w:rFonts w:asciiTheme="minorHAnsi" w:eastAsiaTheme="minorEastAsia" w:hAnsiTheme="minorHAnsi" w:cstheme="minorBidi"/>
              <w:b w:val="0"/>
              <w:bCs w:val="0"/>
              <w:caps w:val="0"/>
              <w:lang w:val="es-VE" w:eastAsia="es-VE"/>
            </w:rPr>
          </w:pPr>
          <w:ins w:id="35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ins>
          <w:r>
            <w:rPr>
              <w:webHidden/>
            </w:rPr>
          </w:r>
          <w:r>
            <w:rPr>
              <w:webHidden/>
            </w:rPr>
            <w:fldChar w:fldCharType="separate"/>
          </w:r>
          <w:ins w:id="360" w:author="veloz" w:date="2012-01-26T16:19:00Z">
            <w:r w:rsidR="004A3C28">
              <w:rPr>
                <w:webHidden/>
              </w:rPr>
              <w:t>1</w:t>
            </w:r>
          </w:ins>
          <w:ins w:id="36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62" w:author="veloz" w:date="2012-01-17T10:36:00Z"/>
              <w:rFonts w:asciiTheme="minorHAnsi" w:eastAsiaTheme="minorEastAsia" w:hAnsiTheme="minorHAnsi" w:cstheme="minorBidi"/>
              <w:b w:val="0"/>
              <w:bCs w:val="0"/>
              <w:caps w:val="0"/>
              <w:lang w:val="es-VE" w:eastAsia="es-VE"/>
            </w:rPr>
          </w:pPr>
          <w:ins w:id="36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ins>
          <w:r>
            <w:rPr>
              <w:webHidden/>
            </w:rPr>
          </w:r>
          <w:r>
            <w:rPr>
              <w:webHidden/>
            </w:rPr>
            <w:fldChar w:fldCharType="separate"/>
          </w:r>
          <w:ins w:id="364" w:author="veloz" w:date="2012-01-26T16:19:00Z">
            <w:r w:rsidR="004A3C28">
              <w:rPr>
                <w:webHidden/>
              </w:rPr>
              <w:t>2</w:t>
            </w:r>
          </w:ins>
          <w:ins w:id="365"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366" w:author="nico" w:date="2011-04-07T19:47:00Z"/>
              <w:del w:id="367" w:author="veloz" w:date="2012-01-17T10:36:00Z"/>
              <w:rFonts w:asciiTheme="minorHAnsi" w:eastAsiaTheme="minorEastAsia" w:hAnsiTheme="minorHAnsi" w:cstheme="minorBidi"/>
              <w:b w:val="0"/>
              <w:bCs w:val="0"/>
              <w:caps w:val="0"/>
              <w:lang w:val="es-VE" w:eastAsia="es-VE"/>
            </w:rPr>
          </w:pPr>
          <w:ins w:id="368" w:author="nico" w:date="2011-04-07T19:47:00Z">
            <w:del w:id="369" w:author="veloz" w:date="2012-01-17T10:36:00Z">
              <w:r w:rsidRPr="00D76767" w:rsidDel="00D76767">
                <w:rPr>
                  <w:rStyle w:val="Hipervnculo"/>
                  <w:rFonts w:eastAsiaTheme="majorEastAsia"/>
                  <w:b w:val="0"/>
                  <w:bCs w:val="0"/>
                  <w:caps w:val="0"/>
                </w:rPr>
                <w:delText>APROBACIÓN DEL JURADO</w:delText>
              </w:r>
              <w:r w:rsidDel="00D76767">
                <w:rPr>
                  <w:webHidden/>
                </w:rPr>
                <w:tab/>
              </w:r>
            </w:del>
          </w:ins>
        </w:p>
        <w:p w:rsidR="000735E9" w:rsidDel="00D76767" w:rsidRDefault="000735E9">
          <w:pPr>
            <w:pStyle w:val="TDC1"/>
            <w:rPr>
              <w:ins w:id="370" w:author="nico" w:date="2011-04-07T19:47:00Z"/>
              <w:del w:id="371" w:author="veloz" w:date="2012-01-17T10:36:00Z"/>
              <w:rFonts w:asciiTheme="minorHAnsi" w:eastAsiaTheme="minorEastAsia" w:hAnsiTheme="minorHAnsi" w:cstheme="minorBidi"/>
              <w:b w:val="0"/>
              <w:bCs w:val="0"/>
              <w:caps w:val="0"/>
              <w:lang w:val="es-VE" w:eastAsia="es-VE"/>
            </w:rPr>
          </w:pPr>
          <w:ins w:id="372" w:author="nico" w:date="2011-04-07T19:47:00Z">
            <w:del w:id="373" w:author="veloz" w:date="2012-01-17T10:36:00Z">
              <w:r w:rsidRPr="00D76767" w:rsidDel="00D76767">
                <w:rPr>
                  <w:rStyle w:val="Hipervnculo"/>
                  <w:rFonts w:eastAsiaTheme="majorEastAsia"/>
                  <w:b w:val="0"/>
                  <w:bCs w:val="0"/>
                  <w:caps w:val="0"/>
                </w:rPr>
                <w:delText>AGRADECIMIENTOS</w:delText>
              </w:r>
              <w:r w:rsidDel="00D76767">
                <w:rPr>
                  <w:webHidden/>
                </w:rPr>
                <w:tab/>
              </w:r>
            </w:del>
          </w:ins>
        </w:p>
        <w:p w:rsidR="000735E9" w:rsidDel="00D76767" w:rsidRDefault="000735E9">
          <w:pPr>
            <w:pStyle w:val="TDC1"/>
            <w:rPr>
              <w:ins w:id="374" w:author="nico" w:date="2011-04-07T19:47:00Z"/>
              <w:del w:id="375" w:author="veloz" w:date="2012-01-17T10:36:00Z"/>
              <w:rFonts w:asciiTheme="minorHAnsi" w:eastAsiaTheme="minorEastAsia" w:hAnsiTheme="minorHAnsi" w:cstheme="minorBidi"/>
              <w:b w:val="0"/>
              <w:bCs w:val="0"/>
              <w:caps w:val="0"/>
              <w:lang w:val="es-VE" w:eastAsia="es-VE"/>
            </w:rPr>
          </w:pPr>
          <w:ins w:id="376" w:author="nico" w:date="2011-04-07T19:47:00Z">
            <w:del w:id="377" w:author="veloz" w:date="2012-01-17T10:36:00Z">
              <w:r w:rsidRPr="00D76767" w:rsidDel="00D76767">
                <w:rPr>
                  <w:rStyle w:val="Hipervnculo"/>
                  <w:rFonts w:eastAsiaTheme="majorEastAsia"/>
                  <w:b w:val="0"/>
                  <w:bCs w:val="0"/>
                  <w:caps w:val="0"/>
                </w:rPr>
                <w:delText>RESUMEN</w:delText>
              </w:r>
              <w:r w:rsidDel="00D76767">
                <w:rPr>
                  <w:webHidden/>
                </w:rPr>
                <w:tab/>
              </w:r>
            </w:del>
          </w:ins>
        </w:p>
        <w:p w:rsidR="000735E9" w:rsidDel="00D76767" w:rsidRDefault="000735E9">
          <w:pPr>
            <w:pStyle w:val="TDC1"/>
            <w:rPr>
              <w:ins w:id="378" w:author="nico" w:date="2011-04-07T19:47:00Z"/>
              <w:del w:id="379" w:author="veloz" w:date="2012-01-17T10:36:00Z"/>
              <w:rFonts w:asciiTheme="minorHAnsi" w:eastAsiaTheme="minorEastAsia" w:hAnsiTheme="minorHAnsi" w:cstheme="minorBidi"/>
              <w:b w:val="0"/>
              <w:bCs w:val="0"/>
              <w:caps w:val="0"/>
              <w:lang w:val="es-VE" w:eastAsia="es-VE"/>
            </w:rPr>
          </w:pPr>
          <w:ins w:id="380" w:author="nico" w:date="2011-04-07T19:47:00Z">
            <w:del w:id="381" w:author="veloz" w:date="2012-01-17T10:36:00Z">
              <w:r w:rsidRPr="00D76767" w:rsidDel="00D76767">
                <w:rPr>
                  <w:rStyle w:val="Hipervnculo"/>
                  <w:rFonts w:eastAsiaTheme="majorEastAsia"/>
                  <w:b w:val="0"/>
                  <w:bCs w:val="0"/>
                  <w:caps w:val="0"/>
                </w:rPr>
                <w:delText>ÍNDICE GENERAL</w:delText>
              </w:r>
              <w:r w:rsidDel="00D76767">
                <w:rPr>
                  <w:webHidden/>
                </w:rPr>
                <w:tab/>
              </w:r>
            </w:del>
          </w:ins>
        </w:p>
        <w:p w:rsidR="000735E9" w:rsidDel="00D76767" w:rsidRDefault="000735E9">
          <w:pPr>
            <w:pStyle w:val="TDC1"/>
            <w:rPr>
              <w:ins w:id="382" w:author="nico" w:date="2011-04-07T19:47:00Z"/>
              <w:del w:id="383" w:author="veloz" w:date="2012-01-17T10:36:00Z"/>
              <w:rFonts w:asciiTheme="minorHAnsi" w:eastAsiaTheme="minorEastAsia" w:hAnsiTheme="minorHAnsi" w:cstheme="minorBidi"/>
              <w:b w:val="0"/>
              <w:bCs w:val="0"/>
              <w:caps w:val="0"/>
              <w:lang w:val="es-VE" w:eastAsia="es-VE"/>
            </w:rPr>
          </w:pPr>
          <w:ins w:id="384" w:author="nico" w:date="2011-04-07T19:47:00Z">
            <w:del w:id="385" w:author="veloz" w:date="2012-01-17T10:36:00Z">
              <w:r w:rsidRPr="00D76767" w:rsidDel="00D76767">
                <w:rPr>
                  <w:rStyle w:val="Hipervnculo"/>
                  <w:rFonts w:eastAsiaTheme="majorEastAsia"/>
                  <w:b w:val="0"/>
                  <w:bCs w:val="0"/>
                  <w:caps w:val="0"/>
                </w:rPr>
                <w:delText>ÍNDICE DE TABLAS</w:delText>
              </w:r>
              <w:r w:rsidDel="00D76767">
                <w:rPr>
                  <w:webHidden/>
                </w:rPr>
                <w:tab/>
              </w:r>
            </w:del>
          </w:ins>
        </w:p>
        <w:p w:rsidR="000735E9" w:rsidDel="00D76767" w:rsidRDefault="000735E9">
          <w:pPr>
            <w:pStyle w:val="TDC1"/>
            <w:rPr>
              <w:ins w:id="386" w:author="nico" w:date="2011-04-07T19:47:00Z"/>
              <w:del w:id="387" w:author="veloz" w:date="2012-01-17T10:36:00Z"/>
              <w:rFonts w:asciiTheme="minorHAnsi" w:eastAsiaTheme="minorEastAsia" w:hAnsiTheme="minorHAnsi" w:cstheme="minorBidi"/>
              <w:b w:val="0"/>
              <w:bCs w:val="0"/>
              <w:caps w:val="0"/>
              <w:lang w:val="es-VE" w:eastAsia="es-VE"/>
            </w:rPr>
          </w:pPr>
          <w:ins w:id="388" w:author="nico" w:date="2011-04-07T19:47:00Z">
            <w:del w:id="389" w:author="veloz" w:date="2012-01-17T10:36:00Z">
              <w:r w:rsidRPr="00D76767" w:rsidDel="00D76767">
                <w:rPr>
                  <w:rStyle w:val="Hipervnculo"/>
                  <w:rFonts w:eastAsiaTheme="majorEastAsia"/>
                  <w:b w:val="0"/>
                  <w:bCs w:val="0"/>
                  <w:caps w:val="0"/>
                </w:rPr>
                <w:delText>ÍNDICE DE FIGURAS</w:delText>
              </w:r>
              <w:r w:rsidDel="00D76767">
                <w:rPr>
                  <w:webHidden/>
                </w:rPr>
                <w:tab/>
              </w:r>
            </w:del>
          </w:ins>
        </w:p>
        <w:p w:rsidR="000735E9" w:rsidDel="00D76767" w:rsidRDefault="000735E9">
          <w:pPr>
            <w:pStyle w:val="TDC1"/>
            <w:rPr>
              <w:ins w:id="390" w:author="nico" w:date="2011-04-07T19:47:00Z"/>
              <w:del w:id="391" w:author="veloz" w:date="2012-01-17T10:36:00Z"/>
              <w:rFonts w:asciiTheme="minorHAnsi" w:eastAsiaTheme="minorEastAsia" w:hAnsiTheme="minorHAnsi" w:cstheme="minorBidi"/>
              <w:b w:val="0"/>
              <w:bCs w:val="0"/>
              <w:caps w:val="0"/>
              <w:lang w:val="es-VE" w:eastAsia="es-VE"/>
            </w:rPr>
          </w:pPr>
          <w:ins w:id="392" w:author="nico" w:date="2011-04-07T19:47:00Z">
            <w:del w:id="393" w:author="veloz" w:date="2012-01-17T10:36:00Z">
              <w:r w:rsidRPr="00D76767" w:rsidDel="00D76767">
                <w:rPr>
                  <w:rStyle w:val="Hipervnculo"/>
                  <w:rFonts w:eastAsiaTheme="majorEastAsia"/>
                  <w:b w:val="0"/>
                  <w:bCs w:val="0"/>
                  <w:caps w:val="0"/>
                </w:rPr>
                <w:delText>ABREVIATURAS</w:delText>
              </w:r>
              <w:r w:rsidDel="00D76767">
                <w:rPr>
                  <w:webHidden/>
                </w:rPr>
                <w:tab/>
              </w:r>
            </w:del>
          </w:ins>
        </w:p>
        <w:p w:rsidR="000735E9" w:rsidDel="00D76767" w:rsidRDefault="000735E9">
          <w:pPr>
            <w:pStyle w:val="TDC1"/>
            <w:rPr>
              <w:ins w:id="394" w:author="nico" w:date="2011-04-07T19:47:00Z"/>
              <w:del w:id="395" w:author="veloz" w:date="2012-01-17T10:36:00Z"/>
              <w:rFonts w:asciiTheme="minorHAnsi" w:eastAsiaTheme="minorEastAsia" w:hAnsiTheme="minorHAnsi" w:cstheme="minorBidi"/>
              <w:b w:val="0"/>
              <w:bCs w:val="0"/>
              <w:caps w:val="0"/>
              <w:lang w:val="es-VE" w:eastAsia="es-VE"/>
            </w:rPr>
          </w:pPr>
          <w:ins w:id="396" w:author="nico" w:date="2011-04-07T19:47:00Z">
            <w:del w:id="397" w:author="veloz" w:date="2012-01-17T10:36:00Z">
              <w:r w:rsidRPr="00D76767" w:rsidDel="00D76767">
                <w:rPr>
                  <w:rStyle w:val="Hipervnculo"/>
                  <w:rFonts w:eastAsiaTheme="majorEastAsia"/>
                  <w:b w:val="0"/>
                  <w:bCs w:val="0"/>
                  <w:caps w:val="0"/>
                </w:rPr>
                <w:delText>Introducción</w:delText>
              </w:r>
              <w:r w:rsidDel="00D76767">
                <w:rPr>
                  <w:webHidden/>
                </w:rPr>
                <w:tab/>
              </w:r>
            </w:del>
          </w:ins>
        </w:p>
        <w:p w:rsidR="000735E9" w:rsidDel="00D76767" w:rsidRDefault="000735E9">
          <w:pPr>
            <w:pStyle w:val="TDC1"/>
            <w:rPr>
              <w:ins w:id="398" w:author="nico" w:date="2011-04-07T19:47:00Z"/>
              <w:del w:id="399" w:author="veloz" w:date="2012-01-17T10:36:00Z"/>
              <w:rFonts w:asciiTheme="minorHAnsi" w:eastAsiaTheme="minorEastAsia" w:hAnsiTheme="minorHAnsi" w:cstheme="minorBidi"/>
              <w:b w:val="0"/>
              <w:bCs w:val="0"/>
              <w:caps w:val="0"/>
              <w:lang w:val="es-VE" w:eastAsia="es-VE"/>
            </w:rPr>
          </w:pPr>
          <w:ins w:id="400" w:author="nico" w:date="2011-04-07T19:47:00Z">
            <w:del w:id="401" w:author="veloz" w:date="2012-01-17T10:36:00Z">
              <w:r w:rsidRPr="00D76767" w:rsidDel="00D76767">
                <w:rPr>
                  <w:rStyle w:val="Hipervnculo"/>
                  <w:rFonts w:eastAsiaTheme="majorEastAsia"/>
                  <w:b w:val="0"/>
                  <w:bCs w:val="0"/>
                  <w:caps w:val="0"/>
                </w:rPr>
                <w:delText xml:space="preserve"> CAPITULO I  Marco Teórico</w:delText>
              </w:r>
              <w:r w:rsidDel="00D76767">
                <w:rPr>
                  <w:webHidden/>
                </w:rPr>
                <w:tab/>
              </w:r>
            </w:del>
          </w:ins>
        </w:p>
        <w:p w:rsidR="000735E9" w:rsidDel="00D76767" w:rsidRDefault="000735E9">
          <w:pPr>
            <w:pStyle w:val="TDC2"/>
            <w:rPr>
              <w:ins w:id="402" w:author="nico" w:date="2011-04-07T19:47:00Z"/>
              <w:del w:id="403" w:author="veloz" w:date="2012-01-17T10:36:00Z"/>
              <w:rFonts w:asciiTheme="minorHAnsi" w:eastAsiaTheme="minorEastAsia" w:hAnsiTheme="minorHAnsi" w:cstheme="minorBidi"/>
              <w:smallCaps w:val="0"/>
              <w:lang w:val="es-VE" w:eastAsia="es-VE"/>
            </w:rPr>
          </w:pPr>
          <w:ins w:id="404" w:author="nico" w:date="2011-04-07T19:47:00Z">
            <w:del w:id="405" w:author="veloz" w:date="2012-01-17T10:36:00Z">
              <w:r w:rsidRPr="00D76767" w:rsidDel="00D76767">
                <w:rPr>
                  <w:rStyle w:val="Hipervnculo"/>
                  <w:rFonts w:eastAsiaTheme="majorEastAsia"/>
                  <w:smallCaps w:val="0"/>
                </w:rPr>
                <w:delText>1.1. Interferencia de la Luz</w:delText>
              </w:r>
              <w:r w:rsidDel="00D76767">
                <w:rPr>
                  <w:webHidden/>
                </w:rPr>
                <w:tab/>
              </w:r>
            </w:del>
          </w:ins>
        </w:p>
        <w:p w:rsidR="000735E9" w:rsidDel="00D76767" w:rsidRDefault="000735E9">
          <w:pPr>
            <w:pStyle w:val="TDC2"/>
            <w:rPr>
              <w:ins w:id="406" w:author="nico" w:date="2011-04-07T19:47:00Z"/>
              <w:del w:id="407" w:author="veloz" w:date="2012-01-17T10:36:00Z"/>
              <w:rFonts w:asciiTheme="minorHAnsi" w:eastAsiaTheme="minorEastAsia" w:hAnsiTheme="minorHAnsi" w:cstheme="minorBidi"/>
              <w:smallCaps w:val="0"/>
              <w:lang w:val="es-VE" w:eastAsia="es-VE"/>
            </w:rPr>
          </w:pPr>
          <w:ins w:id="408" w:author="nico" w:date="2011-04-07T19:47:00Z">
            <w:del w:id="409" w:author="veloz" w:date="2012-01-17T10:36:00Z">
              <w:r w:rsidRPr="00D76767" w:rsidDel="00D76767">
                <w:rPr>
                  <w:rStyle w:val="Hipervnculo"/>
                  <w:rFonts w:eastAsiaTheme="majorEastAsia"/>
                  <w:smallCaps w:val="0"/>
                </w:rPr>
                <w:delText>1.2. Interferencia</w:delText>
              </w:r>
              <w:r w:rsidDel="00D76767">
                <w:rPr>
                  <w:webHidden/>
                </w:rPr>
                <w:tab/>
              </w:r>
            </w:del>
          </w:ins>
        </w:p>
        <w:p w:rsidR="000735E9" w:rsidDel="00D76767" w:rsidRDefault="000735E9">
          <w:pPr>
            <w:pStyle w:val="TDC2"/>
            <w:rPr>
              <w:ins w:id="410" w:author="nico" w:date="2011-04-07T19:47:00Z"/>
              <w:del w:id="411" w:author="veloz" w:date="2012-01-17T10:36:00Z"/>
              <w:rFonts w:asciiTheme="minorHAnsi" w:eastAsiaTheme="minorEastAsia" w:hAnsiTheme="minorHAnsi" w:cstheme="minorBidi"/>
              <w:smallCaps w:val="0"/>
              <w:lang w:val="es-VE" w:eastAsia="es-VE"/>
            </w:rPr>
          </w:pPr>
          <w:ins w:id="412" w:author="nico" w:date="2011-04-07T19:47:00Z">
            <w:del w:id="413" w:author="veloz" w:date="2012-01-17T10:36:00Z">
              <w:r w:rsidRPr="00D76767" w:rsidDel="00D76767">
                <w:rPr>
                  <w:rStyle w:val="Hipervnculo"/>
                  <w:rFonts w:eastAsiaTheme="majorEastAsia"/>
                  <w:smallCaps w:val="0"/>
                </w:rPr>
                <w:delText>1.3. Teoría del Color</w:delText>
              </w:r>
              <w:r w:rsidDel="00D76767">
                <w:rPr>
                  <w:webHidden/>
                </w:rPr>
                <w:tab/>
              </w:r>
            </w:del>
            <w:del w:id="414" w:author="veloz" w:date="2012-01-16T14:49:00Z">
              <w:r w:rsidDel="008E3419">
                <w:rPr>
                  <w:webHidden/>
                </w:rPr>
                <w:delText>3</w:delText>
              </w:r>
            </w:del>
          </w:ins>
        </w:p>
        <w:p w:rsidR="000735E9" w:rsidDel="00D76767" w:rsidRDefault="000735E9">
          <w:pPr>
            <w:pStyle w:val="TDC3"/>
            <w:rPr>
              <w:ins w:id="415" w:author="nico" w:date="2011-04-07T19:47:00Z"/>
              <w:del w:id="416" w:author="veloz" w:date="2012-01-17T10:36:00Z"/>
              <w:rFonts w:asciiTheme="minorHAnsi" w:eastAsiaTheme="minorEastAsia" w:hAnsiTheme="minorHAnsi" w:cstheme="minorBidi"/>
              <w:smallCaps w:val="0"/>
              <w:lang w:eastAsia="es-VE"/>
            </w:rPr>
          </w:pPr>
          <w:ins w:id="417" w:author="nico" w:date="2011-04-07T19:47:00Z">
            <w:del w:id="418" w:author="veloz" w:date="2012-01-17T10:36:00Z">
              <w:r w:rsidRPr="00D76767" w:rsidDel="00D76767">
                <w:rPr>
                  <w:rStyle w:val="Hipervnculo"/>
                  <w:smallCaps w:val="0"/>
                </w:rPr>
                <w:delText>1.3.1. Espacio de color RGB</w:delText>
              </w:r>
              <w:r w:rsidDel="00D76767">
                <w:rPr>
                  <w:webHidden/>
                </w:rPr>
                <w:tab/>
              </w:r>
            </w:del>
            <w:del w:id="419" w:author="veloz" w:date="2012-01-16T14:49:00Z">
              <w:r w:rsidDel="008E3419">
                <w:rPr>
                  <w:webHidden/>
                </w:rPr>
                <w:delText>4</w:delText>
              </w:r>
            </w:del>
          </w:ins>
        </w:p>
        <w:p w:rsidR="000735E9" w:rsidDel="00D76767" w:rsidRDefault="000735E9">
          <w:pPr>
            <w:pStyle w:val="TDC2"/>
            <w:rPr>
              <w:ins w:id="420" w:author="nico" w:date="2011-04-07T19:47:00Z"/>
              <w:del w:id="421" w:author="veloz" w:date="2012-01-17T10:36:00Z"/>
              <w:rFonts w:asciiTheme="minorHAnsi" w:eastAsiaTheme="minorEastAsia" w:hAnsiTheme="minorHAnsi" w:cstheme="minorBidi"/>
              <w:smallCaps w:val="0"/>
              <w:lang w:val="es-VE" w:eastAsia="es-VE"/>
            </w:rPr>
          </w:pPr>
          <w:ins w:id="422" w:author="nico" w:date="2011-04-07T19:47:00Z">
            <w:del w:id="423" w:author="veloz" w:date="2012-01-17T10:36:00Z">
              <w:r w:rsidRPr="00D76767" w:rsidDel="00D76767">
                <w:rPr>
                  <w:rStyle w:val="Hipervnculo"/>
                  <w:rFonts w:eastAsiaTheme="majorEastAsia"/>
                  <w:smallCaps w:val="0"/>
                </w:rPr>
                <w:delText>1.4. Cámaras CCD</w:delText>
              </w:r>
              <w:r w:rsidDel="00D76767">
                <w:rPr>
                  <w:webHidden/>
                </w:rPr>
                <w:tab/>
              </w:r>
            </w:del>
            <w:del w:id="424" w:author="veloz" w:date="2012-01-16T14:49:00Z">
              <w:r w:rsidDel="008E3419">
                <w:rPr>
                  <w:webHidden/>
                </w:rPr>
                <w:delText>4</w:delText>
              </w:r>
            </w:del>
          </w:ins>
        </w:p>
        <w:p w:rsidR="000735E9" w:rsidDel="00D76767" w:rsidRDefault="000735E9">
          <w:pPr>
            <w:pStyle w:val="TDC3"/>
            <w:rPr>
              <w:ins w:id="425" w:author="nico" w:date="2011-04-07T19:47:00Z"/>
              <w:del w:id="426" w:author="veloz" w:date="2012-01-17T10:36:00Z"/>
              <w:rFonts w:asciiTheme="minorHAnsi" w:eastAsiaTheme="minorEastAsia" w:hAnsiTheme="minorHAnsi" w:cstheme="minorBidi"/>
              <w:smallCaps w:val="0"/>
              <w:lang w:eastAsia="es-VE"/>
            </w:rPr>
          </w:pPr>
          <w:ins w:id="427" w:author="nico" w:date="2011-04-07T19:47:00Z">
            <w:del w:id="428" w:author="veloz" w:date="2012-01-17T10:36:00Z">
              <w:r w:rsidRPr="00D76767" w:rsidDel="00D76767">
                <w:rPr>
                  <w:rStyle w:val="Hipervnculo"/>
                  <w:smallCaps w:val="0"/>
                </w:rPr>
                <w:delText>1.4.1. Clasificación de las cámaras CCD</w:delText>
              </w:r>
              <w:r w:rsidDel="00D76767">
                <w:rPr>
                  <w:webHidden/>
                </w:rPr>
                <w:tab/>
              </w:r>
            </w:del>
            <w:del w:id="429" w:author="veloz" w:date="2012-01-16T14:49:00Z">
              <w:r w:rsidDel="008E3419">
                <w:rPr>
                  <w:webHidden/>
                </w:rPr>
                <w:delText>5</w:delText>
              </w:r>
            </w:del>
          </w:ins>
        </w:p>
        <w:p w:rsidR="000735E9" w:rsidDel="00D76767" w:rsidRDefault="000735E9">
          <w:pPr>
            <w:pStyle w:val="TDC2"/>
            <w:rPr>
              <w:ins w:id="430" w:author="nico" w:date="2011-04-07T19:47:00Z"/>
              <w:del w:id="431" w:author="veloz" w:date="2012-01-17T10:36:00Z"/>
              <w:rFonts w:asciiTheme="minorHAnsi" w:eastAsiaTheme="minorEastAsia" w:hAnsiTheme="minorHAnsi" w:cstheme="minorBidi"/>
              <w:smallCaps w:val="0"/>
              <w:lang w:val="es-VE" w:eastAsia="es-VE"/>
            </w:rPr>
          </w:pPr>
          <w:ins w:id="432" w:author="nico" w:date="2011-04-07T19:47:00Z">
            <w:del w:id="433" w:author="veloz" w:date="2012-01-17T10:36:00Z">
              <w:r w:rsidRPr="00D76767" w:rsidDel="00D76767">
                <w:rPr>
                  <w:rStyle w:val="Hipervnculo"/>
                  <w:rFonts w:eastAsiaTheme="majorEastAsia"/>
                  <w:smallCaps w:val="0"/>
                </w:rPr>
                <w:delText>1.5. Control Adaptativo</w:delText>
              </w:r>
              <w:r w:rsidDel="00D76767">
                <w:rPr>
                  <w:webHidden/>
                </w:rPr>
                <w:tab/>
              </w:r>
            </w:del>
            <w:del w:id="434" w:author="veloz" w:date="2012-01-16T14:49:00Z">
              <w:r w:rsidDel="008E3419">
                <w:rPr>
                  <w:webHidden/>
                </w:rPr>
                <w:delText>7</w:delText>
              </w:r>
            </w:del>
          </w:ins>
        </w:p>
        <w:p w:rsidR="000735E9" w:rsidDel="00D76767" w:rsidRDefault="000735E9">
          <w:pPr>
            <w:pStyle w:val="TDC1"/>
            <w:rPr>
              <w:ins w:id="435" w:author="nico" w:date="2011-04-07T19:47:00Z"/>
              <w:del w:id="436" w:author="veloz" w:date="2012-01-17T10:36:00Z"/>
              <w:rFonts w:asciiTheme="minorHAnsi" w:eastAsiaTheme="minorEastAsia" w:hAnsiTheme="minorHAnsi" w:cstheme="minorBidi"/>
              <w:b w:val="0"/>
              <w:bCs w:val="0"/>
              <w:caps w:val="0"/>
              <w:lang w:val="es-VE" w:eastAsia="es-VE"/>
            </w:rPr>
          </w:pPr>
          <w:ins w:id="437" w:author="nico" w:date="2011-04-07T19:47:00Z">
            <w:del w:id="438" w:author="veloz" w:date="2012-01-17T10:36:00Z">
              <w:r w:rsidRPr="00D76767" w:rsidDel="00D76767">
                <w:rPr>
                  <w:rStyle w:val="Hipervnculo"/>
                  <w:rFonts w:eastAsiaTheme="majorEastAsia"/>
                  <w:b w:val="0"/>
                  <w:bCs w:val="0"/>
                  <w:caps w:val="0"/>
                </w:rPr>
                <w:delText xml:space="preserve"> Capítulo II  Conclusiones y recomendaciones</w:delText>
              </w:r>
              <w:r w:rsidDel="00D76767">
                <w:rPr>
                  <w:webHidden/>
                </w:rPr>
                <w:tab/>
              </w:r>
            </w:del>
            <w:del w:id="439" w:author="veloz" w:date="2012-01-16T14:49:00Z">
              <w:r w:rsidDel="008E3419">
                <w:rPr>
                  <w:webHidden/>
                </w:rPr>
                <w:delText>8</w:delText>
              </w:r>
            </w:del>
          </w:ins>
        </w:p>
        <w:p w:rsidR="000735E9" w:rsidDel="00D76767" w:rsidRDefault="000735E9">
          <w:pPr>
            <w:pStyle w:val="TDC1"/>
            <w:rPr>
              <w:ins w:id="440" w:author="nico" w:date="2011-04-07T19:47:00Z"/>
              <w:del w:id="441" w:author="veloz" w:date="2012-01-17T10:36:00Z"/>
              <w:rFonts w:asciiTheme="minorHAnsi" w:eastAsiaTheme="minorEastAsia" w:hAnsiTheme="minorHAnsi" w:cstheme="minorBidi"/>
              <w:b w:val="0"/>
              <w:bCs w:val="0"/>
              <w:caps w:val="0"/>
              <w:lang w:val="es-VE" w:eastAsia="es-VE"/>
            </w:rPr>
          </w:pPr>
          <w:ins w:id="442" w:author="nico" w:date="2011-04-07T19:47:00Z">
            <w:del w:id="443" w:author="veloz" w:date="2012-01-17T10:36:00Z">
              <w:r w:rsidRPr="00D76767" w:rsidDel="00D76767">
                <w:rPr>
                  <w:rStyle w:val="Hipervnculo"/>
                  <w:rFonts w:eastAsiaTheme="majorEastAsia"/>
                  <w:b w:val="0"/>
                  <w:bCs w:val="0"/>
                  <w:caps w:val="0"/>
                </w:rPr>
                <w:delText>Referencias</w:delText>
              </w:r>
              <w:r w:rsidDel="00D76767">
                <w:rPr>
                  <w:webHidden/>
                </w:rPr>
                <w:tab/>
              </w:r>
            </w:del>
            <w:del w:id="444" w:author="veloz" w:date="2012-01-16T14:49:00Z">
              <w:r w:rsidDel="008E3419">
                <w:rPr>
                  <w:webHidden/>
                </w:rPr>
                <w:delText>9</w:delText>
              </w:r>
            </w:del>
          </w:ins>
        </w:p>
        <w:p w:rsidR="000735E9" w:rsidDel="00D76767" w:rsidRDefault="000735E9">
          <w:pPr>
            <w:pStyle w:val="TDC1"/>
            <w:rPr>
              <w:ins w:id="445" w:author="nico" w:date="2011-04-07T19:47:00Z"/>
              <w:del w:id="446" w:author="veloz" w:date="2012-01-17T10:36:00Z"/>
              <w:rFonts w:asciiTheme="minorHAnsi" w:eastAsiaTheme="minorEastAsia" w:hAnsiTheme="minorHAnsi" w:cstheme="minorBidi"/>
              <w:b w:val="0"/>
              <w:bCs w:val="0"/>
              <w:caps w:val="0"/>
              <w:lang w:val="es-VE" w:eastAsia="es-VE"/>
            </w:rPr>
          </w:pPr>
          <w:ins w:id="447" w:author="nico" w:date="2011-04-07T19:47:00Z">
            <w:del w:id="448" w:author="veloz" w:date="2012-01-17T10:36:00Z">
              <w:r w:rsidRPr="00D76767" w:rsidDel="00D76767">
                <w:rPr>
                  <w:rStyle w:val="Hipervnculo"/>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b w:val="0"/>
                  <w:bCs w:val="0"/>
                  <w:caps w:val="0"/>
                </w:rPr>
                <w:delText>Anexo a</w:delText>
              </w:r>
              <w:r w:rsidDel="00D76767">
                <w:rPr>
                  <w:webHidden/>
                </w:rPr>
                <w:tab/>
              </w:r>
            </w:del>
            <w:del w:id="449" w:author="veloz" w:date="2012-01-16T14:49:00Z">
              <w:r w:rsidDel="008E3419">
                <w:rPr>
                  <w:webHidden/>
                </w:rPr>
                <w:delText>10</w:delText>
              </w:r>
            </w:del>
          </w:ins>
        </w:p>
        <w:p w:rsidR="00BF1090" w:rsidRPr="00051699" w:rsidRDefault="0052561B" w:rsidP="00BF1090">
          <w:pPr>
            <w:tabs>
              <w:tab w:val="right" w:leader="dot" w:pos="9072"/>
            </w:tabs>
            <w:ind w:firstLine="0"/>
            <w:rPr>
              <w:ins w:id="450" w:author="veloz" w:date="2011-04-07T11:42:00Z"/>
            </w:rPr>
          </w:pPr>
          <w:ins w:id="451" w:author="veloz" w:date="2011-04-07T11:42:00Z">
            <w:r w:rsidRPr="00051699">
              <w:fldChar w:fldCharType="end"/>
            </w:r>
          </w:ins>
        </w:p>
        <w:customXmlInsRangeStart w:id="452" w:author="veloz" w:date="2011-04-07T11:42:00Z"/>
      </w:sdtContent>
    </w:sdt>
    <w:customXmlInsRangeEnd w:id="452"/>
    <w:p w:rsidR="00BF1090" w:rsidRPr="00051699" w:rsidRDefault="00BF1090" w:rsidP="00BF1090">
      <w:pPr>
        <w:spacing w:before="0" w:after="200" w:line="276" w:lineRule="auto"/>
        <w:ind w:firstLine="0"/>
        <w:jc w:val="left"/>
        <w:rPr>
          <w:ins w:id="453" w:author="veloz" w:date="2011-04-07T11:42:00Z"/>
          <w:rFonts w:cs="Times New Roman"/>
          <w:sz w:val="22"/>
        </w:rPr>
      </w:pPr>
      <w:ins w:id="454" w:author="veloz" w:date="2011-04-07T11:42:00Z">
        <w:r w:rsidRPr="00051699">
          <w:rPr>
            <w:rFonts w:cs="Times New Roman"/>
            <w:sz w:val="22"/>
          </w:rPr>
          <w:br w:type="page"/>
        </w:r>
      </w:ins>
    </w:p>
    <w:p w:rsidR="00BF1090" w:rsidRDefault="00BF1090" w:rsidP="00BF1090">
      <w:pPr>
        <w:pStyle w:val="Normalsininterlineado"/>
        <w:rPr>
          <w:ins w:id="455" w:author="veloz" w:date="2011-04-07T11:42:00Z"/>
        </w:rPr>
      </w:pPr>
    </w:p>
    <w:p w:rsidR="00BF1090" w:rsidRDefault="00BF1090" w:rsidP="00BF1090">
      <w:pPr>
        <w:pStyle w:val="Normalsininterlineado"/>
        <w:rPr>
          <w:ins w:id="456" w:author="veloz" w:date="2011-04-07T11:42:00Z"/>
        </w:rPr>
      </w:pPr>
    </w:p>
    <w:p w:rsidR="00BF1090" w:rsidRDefault="00BF1090" w:rsidP="00BF1090">
      <w:pPr>
        <w:pStyle w:val="Normalsininterlineado"/>
        <w:rPr>
          <w:ins w:id="457" w:author="veloz" w:date="2011-04-07T11:42:00Z"/>
        </w:rPr>
      </w:pPr>
    </w:p>
    <w:p w:rsidR="00BF1090" w:rsidRDefault="00BF1090" w:rsidP="00BF1090">
      <w:pPr>
        <w:pStyle w:val="Normalsininterlineado"/>
        <w:rPr>
          <w:ins w:id="458" w:author="veloz" w:date="2011-04-07T11:42:00Z"/>
        </w:rPr>
      </w:pPr>
    </w:p>
    <w:p w:rsidR="00BF1090" w:rsidRDefault="00BF1090" w:rsidP="00BF1090">
      <w:pPr>
        <w:pStyle w:val="Ttulo1"/>
        <w:numPr>
          <w:ilvl w:val="0"/>
          <w:numId w:val="0"/>
        </w:numPr>
        <w:rPr>
          <w:ins w:id="459" w:author="veloz" w:date="2011-04-07T11:42:00Z"/>
        </w:rPr>
      </w:pPr>
      <w:bookmarkStart w:id="460" w:name="_Toc314559918"/>
      <w:ins w:id="461" w:author="veloz" w:date="2011-04-07T11:42:00Z">
        <w:r w:rsidRPr="00051699">
          <w:t>ÍNDICE DE TABLAS</w:t>
        </w:r>
        <w:bookmarkEnd w:id="460"/>
      </w:ins>
    </w:p>
    <w:p w:rsidR="00BF1090" w:rsidRPr="00B1178C" w:rsidRDefault="00BF1090" w:rsidP="00BF1090">
      <w:pPr>
        <w:rPr>
          <w:ins w:id="462" w:author="veloz" w:date="2011-04-07T11:42:00Z"/>
        </w:rPr>
      </w:pPr>
    </w:p>
    <w:p w:rsidR="00BF1090" w:rsidRPr="00051699" w:rsidRDefault="00BF1090" w:rsidP="00BF1090">
      <w:pPr>
        <w:pStyle w:val="Normalsininterlineado"/>
        <w:tabs>
          <w:tab w:val="right" w:pos="9129"/>
        </w:tabs>
        <w:spacing w:line="360" w:lineRule="auto"/>
        <w:jc w:val="left"/>
        <w:rPr>
          <w:ins w:id="463" w:author="veloz" w:date="2011-04-07T11:42:00Z"/>
        </w:rPr>
      </w:pPr>
      <w:ins w:id="464" w:author="veloz" w:date="2011-04-07T11:42:00Z">
        <w:r>
          <w:tab/>
          <w:t>Pag.</w:t>
        </w:r>
      </w:ins>
    </w:p>
    <w:p w:rsidR="00BF1090" w:rsidRPr="00051699" w:rsidRDefault="0052561B" w:rsidP="00BF1090">
      <w:pPr>
        <w:rPr>
          <w:ins w:id="465" w:author="veloz" w:date="2011-04-07T11:42:00Z"/>
        </w:rPr>
      </w:pPr>
      <w:ins w:id="466" w:author="veloz" w:date="2011-04-07T11:42:00Z">
        <w:r w:rsidRPr="00051699">
          <w:fldChar w:fldCharType="begin"/>
        </w:r>
        <w:r w:rsidR="00BF1090" w:rsidRPr="00051699">
          <w:instrText xml:space="preserve"> TOC \h \z \c "Tabla" </w:instrText>
        </w:r>
        <w:r w:rsidRPr="00051699">
          <w:fldChar w:fldCharType="separate"/>
        </w:r>
      </w:ins>
      <w:ins w:id="467" w:author="veloz" w:date="2012-01-26T16:19:00Z">
        <w:r w:rsidR="004A3C28">
          <w:rPr>
            <w:b/>
            <w:bCs/>
            <w:noProof/>
            <w:lang w:val="es-ES"/>
          </w:rPr>
          <w:t>No se encuentran elementos de tabla de ilustraciones.</w:t>
        </w:r>
      </w:ins>
      <w:ins w:id="468" w:author="nico" w:date="2011-04-07T19:47:00Z">
        <w:del w:id="469" w:author="veloz" w:date="2012-01-16T14:49:00Z">
          <w:r w:rsidR="000735E9" w:rsidDel="008E3419">
            <w:rPr>
              <w:b/>
              <w:bCs/>
              <w:noProof/>
              <w:lang w:val="es-ES"/>
            </w:rPr>
            <w:delText>No se encuentran elementos de tabla de ilustraciones.</w:delText>
          </w:r>
        </w:del>
      </w:ins>
      <w:del w:id="470" w:author="veloz" w:date="2012-01-16T14:49:00Z">
        <w:r w:rsidR="000735E9" w:rsidDel="008E3419">
          <w:rPr>
            <w:b/>
            <w:bCs/>
            <w:noProof/>
            <w:lang w:val="es-ES"/>
          </w:rPr>
          <w:delText>No se encuentran elementos de tabla de ilustraciones.</w:delText>
        </w:r>
      </w:del>
      <w:ins w:id="471" w:author="veloz" w:date="2011-04-07T11:42:00Z">
        <w:r w:rsidRPr="00051699">
          <w:fldChar w:fldCharType="end"/>
        </w:r>
      </w:ins>
    </w:p>
    <w:p w:rsidR="00BF1090" w:rsidRPr="00051699" w:rsidRDefault="00BF1090" w:rsidP="00BF1090">
      <w:pPr>
        <w:spacing w:before="0" w:after="200" w:line="276" w:lineRule="auto"/>
        <w:ind w:firstLine="0"/>
        <w:jc w:val="left"/>
        <w:rPr>
          <w:ins w:id="472" w:author="veloz" w:date="2011-04-07T11:42:00Z"/>
        </w:rPr>
      </w:pPr>
      <w:ins w:id="473" w:author="veloz" w:date="2011-04-07T11:42:00Z">
        <w:r w:rsidRPr="00051699">
          <w:br w:type="page"/>
        </w:r>
      </w:ins>
    </w:p>
    <w:p w:rsidR="00BF1090" w:rsidRDefault="00BF1090" w:rsidP="00BF1090">
      <w:pPr>
        <w:pStyle w:val="Normalsininterlineado"/>
        <w:rPr>
          <w:ins w:id="474" w:author="veloz" w:date="2011-04-07T11:42:00Z"/>
        </w:rPr>
      </w:pPr>
    </w:p>
    <w:p w:rsidR="00BF1090" w:rsidRDefault="00BF1090" w:rsidP="00BF1090">
      <w:pPr>
        <w:pStyle w:val="Normalsininterlineado"/>
        <w:rPr>
          <w:ins w:id="475" w:author="veloz" w:date="2011-04-07T11:42:00Z"/>
        </w:rPr>
      </w:pPr>
    </w:p>
    <w:p w:rsidR="00BF1090" w:rsidRDefault="00BF1090" w:rsidP="00BF1090">
      <w:pPr>
        <w:pStyle w:val="Normalsininterlineado"/>
        <w:rPr>
          <w:ins w:id="476" w:author="veloz" w:date="2011-04-07T11:42:00Z"/>
        </w:rPr>
      </w:pPr>
    </w:p>
    <w:p w:rsidR="00BF1090" w:rsidRDefault="00BF1090" w:rsidP="00BF1090">
      <w:pPr>
        <w:pStyle w:val="Normalsininterlineado"/>
        <w:rPr>
          <w:ins w:id="477" w:author="veloz" w:date="2011-04-07T11:42:00Z"/>
        </w:rPr>
      </w:pPr>
    </w:p>
    <w:p w:rsidR="00BF1090" w:rsidRDefault="00BF1090" w:rsidP="00BF1090">
      <w:pPr>
        <w:pStyle w:val="Ttulo1"/>
        <w:numPr>
          <w:ilvl w:val="0"/>
          <w:numId w:val="0"/>
        </w:numPr>
        <w:rPr>
          <w:ins w:id="478" w:author="veloz" w:date="2011-04-07T11:42:00Z"/>
        </w:rPr>
      </w:pPr>
      <w:bookmarkStart w:id="479" w:name="_Toc314559919"/>
      <w:ins w:id="480" w:author="veloz" w:date="2011-04-07T11:42:00Z">
        <w:r w:rsidRPr="00051699">
          <w:t>ÍNDICE DE FIGURAS</w:t>
        </w:r>
        <w:bookmarkEnd w:id="479"/>
      </w:ins>
    </w:p>
    <w:p w:rsidR="00BF1090" w:rsidRPr="00B1178C" w:rsidRDefault="00BF1090" w:rsidP="00BF1090">
      <w:pPr>
        <w:rPr>
          <w:ins w:id="481" w:author="veloz" w:date="2011-04-07T11:42:00Z"/>
        </w:rPr>
      </w:pPr>
    </w:p>
    <w:p w:rsidR="00BF1090" w:rsidRPr="00051699" w:rsidRDefault="00BF1090" w:rsidP="00BF1090">
      <w:pPr>
        <w:pStyle w:val="Normalsininterlineado"/>
        <w:tabs>
          <w:tab w:val="right" w:pos="9129"/>
        </w:tabs>
        <w:spacing w:line="360" w:lineRule="auto"/>
        <w:jc w:val="left"/>
        <w:rPr>
          <w:ins w:id="482" w:author="veloz" w:date="2011-04-07T11:42:00Z"/>
        </w:rPr>
      </w:pPr>
      <w:ins w:id="483" w:author="veloz" w:date="2011-04-07T11:42:00Z">
        <w:r>
          <w:tab/>
          <w:t>Pag.</w:t>
        </w:r>
      </w:ins>
    </w:p>
    <w:p w:rsidR="008E3419" w:rsidRDefault="0052561B">
      <w:pPr>
        <w:pStyle w:val="Tabladeilustraciones"/>
        <w:tabs>
          <w:tab w:val="right" w:leader="dot" w:pos="9111"/>
        </w:tabs>
        <w:rPr>
          <w:ins w:id="484" w:author="veloz" w:date="2012-01-16T14:49:00Z"/>
          <w:rFonts w:asciiTheme="minorHAnsi" w:eastAsiaTheme="minorEastAsia" w:hAnsiTheme="minorHAnsi" w:cstheme="minorBidi"/>
          <w:noProof/>
          <w:sz w:val="22"/>
          <w:szCs w:val="22"/>
          <w:lang w:eastAsia="es-VE"/>
        </w:rPr>
      </w:pPr>
      <w:ins w:id="485" w:author="veloz" w:date="2011-04-07T11:42:00Z">
        <w:r w:rsidRPr="00051699">
          <w:fldChar w:fldCharType="begin"/>
        </w:r>
        <w:r w:rsidR="00BF1090" w:rsidRPr="00051699">
          <w:instrText xml:space="preserve"> TOC \h \z \c "Figura" </w:instrText>
        </w:r>
        <w:r w:rsidRPr="00051699">
          <w:fldChar w:fldCharType="separate"/>
        </w:r>
      </w:ins>
      <w:ins w:id="486"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487" w:author="veloz" w:date="2012-01-26T16:19:00Z">
        <w:r w:rsidR="004A3C28">
          <w:rPr>
            <w:noProof/>
            <w:webHidden/>
          </w:rPr>
          <w:t>5</w:t>
        </w:r>
      </w:ins>
      <w:ins w:id="488"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489" w:author="veloz" w:date="2012-01-16T14:49:00Z"/>
          <w:rFonts w:asciiTheme="minorHAnsi" w:eastAsiaTheme="minorEastAsia" w:hAnsiTheme="minorHAnsi" w:cstheme="minorBidi"/>
          <w:noProof/>
          <w:sz w:val="22"/>
          <w:szCs w:val="22"/>
          <w:lang w:eastAsia="es-VE"/>
        </w:rPr>
      </w:pPr>
      <w:ins w:id="490"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491" w:author="veloz" w:date="2012-01-26T16:19:00Z">
        <w:r w:rsidR="004A3C28">
          <w:rPr>
            <w:noProof/>
            <w:webHidden/>
          </w:rPr>
          <w:t>6</w:t>
        </w:r>
      </w:ins>
      <w:ins w:id="492"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493" w:author="veloz" w:date="2012-01-16T14:49:00Z"/>
          <w:rFonts w:asciiTheme="minorHAnsi" w:eastAsiaTheme="minorEastAsia" w:hAnsiTheme="minorHAnsi" w:cstheme="minorBidi"/>
          <w:noProof/>
          <w:sz w:val="22"/>
          <w:szCs w:val="22"/>
          <w:lang w:eastAsia="es-VE"/>
        </w:rPr>
      </w:pPr>
      <w:ins w:id="494"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495" w:author="veloz" w:date="2012-01-26T16:19:00Z">
        <w:r w:rsidR="004A3C28">
          <w:rPr>
            <w:noProof/>
            <w:webHidden/>
          </w:rPr>
          <w:t>9</w:t>
        </w:r>
      </w:ins>
      <w:ins w:id="496"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497" w:author="veloz" w:date="2011-04-07T11:42:00Z"/>
        </w:rPr>
      </w:pPr>
      <w:ins w:id="498" w:author="nico" w:date="2011-04-07T19:47:00Z">
        <w:del w:id="499" w:author="veloz" w:date="2012-01-16T14:49:00Z">
          <w:r w:rsidDel="008E3419">
            <w:rPr>
              <w:b/>
              <w:bCs/>
              <w:noProof/>
              <w:lang w:val="es-ES"/>
            </w:rPr>
            <w:delText>No se encuentran elementos de tabla de ilustraciones.</w:delText>
          </w:r>
        </w:del>
      </w:ins>
      <w:del w:id="500" w:author="veloz" w:date="2012-01-16T14:49:00Z">
        <w:r w:rsidDel="008E3419">
          <w:rPr>
            <w:b/>
            <w:bCs/>
            <w:noProof/>
            <w:lang w:val="es-ES"/>
          </w:rPr>
          <w:delText>No se encuentran elementos de tabla de ilustraciones.</w:delText>
        </w:r>
      </w:del>
      <w:ins w:id="501" w:author="veloz" w:date="2011-04-07T11:42:00Z">
        <w:r w:rsidR="0052561B" w:rsidRPr="00051699">
          <w:fldChar w:fldCharType="end"/>
        </w:r>
      </w:ins>
    </w:p>
    <w:p w:rsidR="00BF1090" w:rsidRPr="00051699" w:rsidRDefault="00BF1090" w:rsidP="00BF1090">
      <w:pPr>
        <w:spacing w:before="0" w:after="200" w:line="276" w:lineRule="auto"/>
        <w:ind w:firstLine="0"/>
        <w:jc w:val="left"/>
        <w:rPr>
          <w:ins w:id="502" w:author="veloz" w:date="2011-04-07T11:42:00Z"/>
        </w:rPr>
      </w:pPr>
      <w:ins w:id="503" w:author="veloz" w:date="2011-04-07T11:42:00Z">
        <w:r w:rsidRPr="00051699">
          <w:br w:type="page"/>
        </w:r>
      </w:ins>
    </w:p>
    <w:p w:rsidR="00BF1090" w:rsidRDefault="00BF1090" w:rsidP="00BF1090">
      <w:pPr>
        <w:pStyle w:val="Normalsininterlineado"/>
        <w:rPr>
          <w:ins w:id="504" w:author="veloz" w:date="2011-04-07T11:42:00Z"/>
        </w:rPr>
      </w:pPr>
    </w:p>
    <w:p w:rsidR="00BF1090" w:rsidRDefault="00BF1090" w:rsidP="00BF1090">
      <w:pPr>
        <w:pStyle w:val="Normalsininterlineado"/>
        <w:rPr>
          <w:ins w:id="505" w:author="veloz" w:date="2011-04-07T11:42:00Z"/>
        </w:rPr>
      </w:pPr>
    </w:p>
    <w:p w:rsidR="00BF1090" w:rsidRDefault="00BF1090" w:rsidP="00BF1090">
      <w:pPr>
        <w:pStyle w:val="Normalsininterlineado"/>
        <w:rPr>
          <w:ins w:id="506" w:author="veloz" w:date="2011-04-07T11:42:00Z"/>
        </w:rPr>
      </w:pPr>
    </w:p>
    <w:p w:rsidR="00BF1090" w:rsidRDefault="00BF1090" w:rsidP="00BF1090">
      <w:pPr>
        <w:pStyle w:val="Normalsininterlineado"/>
        <w:rPr>
          <w:ins w:id="507" w:author="veloz" w:date="2011-04-07T11:42:00Z"/>
        </w:rPr>
      </w:pPr>
    </w:p>
    <w:p w:rsidR="00BF1090" w:rsidRDefault="00BF1090" w:rsidP="00BF1090">
      <w:pPr>
        <w:pStyle w:val="Ttulo1"/>
        <w:numPr>
          <w:ilvl w:val="0"/>
          <w:numId w:val="0"/>
        </w:numPr>
        <w:rPr>
          <w:ins w:id="508" w:author="veloz" w:date="2011-04-07T11:42:00Z"/>
        </w:rPr>
      </w:pPr>
      <w:bookmarkStart w:id="509" w:name="_Toc314559920"/>
      <w:ins w:id="510" w:author="veloz" w:date="2011-04-07T11:42:00Z">
        <w:r>
          <w:t>ABREVIATURAS</w:t>
        </w:r>
        <w:bookmarkEnd w:id="509"/>
      </w:ins>
    </w:p>
    <w:p w:rsidR="00BF1090" w:rsidRPr="0090321A" w:rsidRDefault="00BF1090" w:rsidP="00BF1090">
      <w:pPr>
        <w:rPr>
          <w:ins w:id="511" w:author="veloz" w:date="2011-04-07T11:42:00Z"/>
        </w:rPr>
      </w:pPr>
    </w:p>
    <w:p w:rsidR="00BF1090" w:rsidRPr="00051699" w:rsidRDefault="00BF1090" w:rsidP="00BF1090">
      <w:pPr>
        <w:ind w:firstLine="0"/>
        <w:rPr>
          <w:ins w:id="512" w:author="veloz" w:date="2011-04-07T11:42:00Z"/>
        </w:rPr>
      </w:pPr>
    </w:p>
    <w:p w:rsidR="00BF1090" w:rsidRPr="00051699" w:rsidRDefault="00BF1090" w:rsidP="00BF1090">
      <w:pPr>
        <w:rPr>
          <w:ins w:id="513" w:author="veloz" w:date="2011-04-07T11:42:00Z"/>
        </w:rPr>
      </w:pPr>
    </w:p>
    <w:p w:rsidR="00BF1090" w:rsidRPr="00051699" w:rsidRDefault="00BF1090" w:rsidP="00BF1090">
      <w:pPr>
        <w:pStyle w:val="Normalsininterlineado"/>
        <w:rPr>
          <w:ins w:id="514" w:author="veloz" w:date="2011-04-07T11:42:00Z"/>
        </w:rPr>
      </w:pPr>
    </w:p>
    <w:p w:rsidR="00BF1090" w:rsidRPr="00051699" w:rsidRDefault="00BF1090" w:rsidP="00BF1090">
      <w:pPr>
        <w:pStyle w:val="Normalsininterlineado"/>
        <w:rPr>
          <w:ins w:id="515"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16" w:author="veloz" w:date="2011-04-07T11:42:00Z"/>
        </w:rPr>
      </w:pPr>
      <w:bookmarkStart w:id="517" w:name="_Toc264550869"/>
      <w:bookmarkStart w:id="518" w:name="_Toc276051240"/>
    </w:p>
    <w:p w:rsidR="00BF1090" w:rsidRDefault="00BF1090" w:rsidP="00BF1090">
      <w:pPr>
        <w:pStyle w:val="Normalsininterlineado"/>
        <w:rPr>
          <w:ins w:id="519" w:author="veloz" w:date="2011-04-07T11:42:00Z"/>
        </w:rPr>
      </w:pPr>
    </w:p>
    <w:p w:rsidR="00BF1090" w:rsidRDefault="00BF1090" w:rsidP="00BF1090">
      <w:pPr>
        <w:pStyle w:val="Normalsininterlineado"/>
        <w:rPr>
          <w:ins w:id="520" w:author="veloz" w:date="2011-04-07T11:42:00Z"/>
        </w:rPr>
      </w:pPr>
    </w:p>
    <w:p w:rsidR="00BF1090" w:rsidRDefault="00BF1090" w:rsidP="00BF1090">
      <w:pPr>
        <w:pStyle w:val="Normalsininterlineado"/>
        <w:rPr>
          <w:ins w:id="521" w:author="veloz" w:date="2011-04-07T11:42:00Z"/>
        </w:rPr>
      </w:pPr>
    </w:p>
    <w:p w:rsidR="00BF1090" w:rsidRDefault="00BF1090" w:rsidP="00BF1090">
      <w:pPr>
        <w:pStyle w:val="Ttulo1"/>
        <w:numPr>
          <w:ilvl w:val="0"/>
          <w:numId w:val="0"/>
        </w:numPr>
        <w:rPr>
          <w:ins w:id="522" w:author="veloz" w:date="2011-04-07T11:42:00Z"/>
        </w:rPr>
      </w:pPr>
      <w:bookmarkStart w:id="523" w:name="_Toc314559921"/>
      <w:ins w:id="524" w:author="veloz" w:date="2011-04-07T11:42:00Z">
        <w:r w:rsidRPr="00051699">
          <w:t>Introducción</w:t>
        </w:r>
        <w:bookmarkEnd w:id="517"/>
        <w:bookmarkEnd w:id="518"/>
        <w:bookmarkEnd w:id="523"/>
      </w:ins>
    </w:p>
    <w:p w:rsidR="00BF1090" w:rsidRPr="0090321A" w:rsidRDefault="00BF1090" w:rsidP="00BF1090">
      <w:pPr>
        <w:rPr>
          <w:ins w:id="525" w:author="veloz" w:date="2011-04-07T11:42:00Z"/>
        </w:rPr>
      </w:pPr>
    </w:p>
    <w:p w:rsidR="00BF1090" w:rsidRDefault="00BF1090" w:rsidP="00BF1090">
      <w:pPr>
        <w:spacing w:after="0" w:line="240" w:lineRule="auto"/>
        <w:rPr>
          <w:ins w:id="526" w:author="veloz" w:date="2011-04-07T11:42:00Z"/>
          <w:lang w:eastAsia="ar-SA"/>
        </w:rPr>
      </w:pPr>
      <w:ins w:id="527" w:author="veloz" w:date="2011-04-07T11:42:00Z">
        <w:r w:rsidRPr="00051699">
          <w:rPr>
            <w:lang w:eastAsia="ar-SA"/>
          </w:rPr>
          <w:br w:type="page"/>
        </w:r>
      </w:ins>
    </w:p>
    <w:p w:rsidR="005C13E7" w:rsidRDefault="005C13E7">
      <w:pPr>
        <w:pStyle w:val="Normalsininterlineado"/>
        <w:rPr>
          <w:ins w:id="528" w:author="veloz" w:date="2011-04-07T11:40:00Z"/>
        </w:rPr>
        <w:pPrChange w:id="529" w:author="veloz" w:date="2011-04-07T11:40:00Z">
          <w:pPr>
            <w:pStyle w:val="Ttulo2"/>
          </w:pPr>
        </w:pPrChange>
      </w:pPr>
    </w:p>
    <w:p w:rsidR="005C13E7" w:rsidRDefault="005C13E7">
      <w:pPr>
        <w:pStyle w:val="Normalsininterlineado"/>
        <w:rPr>
          <w:ins w:id="530" w:author="veloz" w:date="2011-04-07T11:40:00Z"/>
        </w:rPr>
        <w:pPrChange w:id="531" w:author="veloz" w:date="2011-04-07T11:40:00Z">
          <w:pPr>
            <w:pStyle w:val="Ttulo2"/>
          </w:pPr>
        </w:pPrChange>
      </w:pPr>
    </w:p>
    <w:p w:rsidR="005C13E7" w:rsidRDefault="005C13E7">
      <w:pPr>
        <w:pStyle w:val="Normalsininterlineado"/>
        <w:rPr>
          <w:ins w:id="532" w:author="veloz" w:date="2011-04-07T11:40:00Z"/>
        </w:rPr>
        <w:pPrChange w:id="533" w:author="veloz" w:date="2011-04-07T11:40:00Z">
          <w:pPr>
            <w:pStyle w:val="Ttulo2"/>
          </w:pPr>
        </w:pPrChange>
      </w:pPr>
    </w:p>
    <w:p w:rsidR="005C13E7" w:rsidRDefault="005C13E7">
      <w:pPr>
        <w:pStyle w:val="Normalsininterlineado"/>
        <w:rPr>
          <w:ins w:id="534" w:author="veloz" w:date="2011-04-07T11:40:00Z"/>
        </w:rPr>
        <w:pPrChange w:id="535" w:author="veloz" w:date="2011-04-07T11:40:00Z">
          <w:pPr>
            <w:pStyle w:val="Ttulo2"/>
          </w:pPr>
        </w:pPrChange>
      </w:pPr>
    </w:p>
    <w:p w:rsidR="005C13E7" w:rsidRDefault="00BF1090">
      <w:pPr>
        <w:pStyle w:val="Ttulo1"/>
        <w:pPrChange w:id="536" w:author="veloz" w:date="2011-04-07T11:41:00Z">
          <w:pPr>
            <w:pStyle w:val="Ttulo2"/>
          </w:pPr>
        </w:pPrChange>
      </w:pPr>
      <w:bookmarkStart w:id="537" w:name="_Toc314559922"/>
      <w:ins w:id="538" w:author="veloz" w:date="2011-04-07T11:40:00Z">
        <w:r>
          <w:t>CAPITULO I</w:t>
        </w:r>
        <w:r>
          <w:br/>
        </w:r>
        <w:r>
          <w:br/>
        </w:r>
      </w:ins>
      <w:del w:id="539"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37"/>
    </w:p>
    <w:p w:rsidR="008A1939" w:rsidRDefault="008A1939" w:rsidP="008A1939">
      <w:pPr>
        <w:pStyle w:val="Ttulo2"/>
        <w:rPr>
          <w:ins w:id="540" w:author="veloz" w:date="2012-01-16T15:09:00Z"/>
        </w:rPr>
      </w:pPr>
      <w:bookmarkStart w:id="541" w:name="_Toc314559923"/>
      <w:ins w:id="542" w:author="veloz" w:date="2012-01-16T15:09:00Z">
        <w:r>
          <w:t>Índice de refracción</w:t>
        </w:r>
        <w:bookmarkEnd w:id="541"/>
      </w:ins>
    </w:p>
    <w:p w:rsidR="008A1939" w:rsidRDefault="008A1939" w:rsidP="008A1939">
      <w:pPr>
        <w:rPr>
          <w:ins w:id="543" w:author="veloz" w:date="2012-01-16T15:09:00Z"/>
        </w:rPr>
      </w:pPr>
      <w:ins w:id="544"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45" w:author="veloz" w:date="2012-01-16T15:09:00Z">
        <w:r>
          <w:fldChar w:fldCharType="separate"/>
        </w:r>
      </w:ins>
      <w:r>
        <w:rPr>
          <w:noProof/>
        </w:rPr>
        <w:t>[</w:t>
      </w:r>
      <w:hyperlink w:anchor="_ENREF_1" w:tooltip="Jenkins, 2001 #38" w:history="1">
        <w:r w:rsidR="004D2937">
          <w:rPr>
            <w:noProof/>
          </w:rPr>
          <w:t>1</w:t>
        </w:r>
      </w:hyperlink>
      <w:r>
        <w:rPr>
          <w:noProof/>
        </w:rPr>
        <w:t>]</w:t>
      </w:r>
      <w:ins w:id="546" w:author="veloz" w:date="2012-01-16T15:09:00Z">
        <w:r>
          <w:fldChar w:fldCharType="end"/>
        </w:r>
      </w:ins>
    </w:p>
    <w:p w:rsidR="008A1939" w:rsidRDefault="008A1939" w:rsidP="008A1939">
      <w:pPr>
        <w:pStyle w:val="MTDisplayEquation"/>
        <w:rPr>
          <w:ins w:id="547" w:author="veloz" w:date="2012-01-16T15:09:00Z"/>
        </w:rPr>
      </w:pPr>
      <w:ins w:id="548" w:author="veloz" w:date="2012-01-16T15:09:00Z">
        <w:r>
          <w:tab/>
        </w:r>
      </w:ins>
      <w:ins w:id="549"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17" o:title=""/>
            </v:shape>
            <o:OLEObject Type="Embed" ProgID="Equation.DSMT4" ShapeID="_x0000_i1025" DrawAspect="Content" ObjectID="_1389457480" r:id="rId18"/>
          </w:object>
        </w:r>
      </w:ins>
      <w:ins w:id="550" w:author="veloz" w:date="2012-01-16T15:09:00Z">
        <w:r>
          <w:tab/>
        </w:r>
        <w:r>
          <w:fldChar w:fldCharType="begin"/>
        </w:r>
        <w:r>
          <w:instrText xml:space="preserve"> MACROBUTTON MTPlaceRef \* MERGEFORMAT </w:instrText>
        </w:r>
        <w:r>
          <w:fldChar w:fldCharType="begin"/>
        </w:r>
        <w:r>
          <w:instrText xml:space="preserve"> SEQ MTEqn \h \* MERGEFORMAT </w:instrText>
        </w:r>
      </w:ins>
      <w:del w:id="551" w:author="veloz" w:date="2012-01-26T15:54:00Z">
        <w:r>
          <w:fldChar w:fldCharType="end"/>
        </w:r>
      </w:del>
      <w:bookmarkStart w:id="552" w:name="ZEqnNum444881"/>
      <w:ins w:id="553" w:author="veloz" w:date="2012-01-16T15:09:00Z">
        <w:r>
          <w:instrText>(</w:instrText>
        </w:r>
        <w:r>
          <w:fldChar w:fldCharType="begin"/>
        </w:r>
        <w:r>
          <w:instrText xml:space="preserve"> SEQ MTSec \c \* Arabic \* MERGEFORMAT </w:instrText>
        </w:r>
        <w:r>
          <w:fldChar w:fldCharType="separate"/>
        </w:r>
      </w:ins>
      <w:ins w:id="554" w:author="veloz" w:date="2012-01-26T16:19:00Z">
        <w:r w:rsidR="004A3C28">
          <w:rPr>
            <w:noProof/>
          </w:rPr>
          <w:instrText>0</w:instrText>
        </w:r>
      </w:ins>
      <w:ins w:id="555" w:author="veloz" w:date="2012-01-16T15:09:00Z">
        <w:r>
          <w:fldChar w:fldCharType="end"/>
        </w:r>
        <w:r>
          <w:instrText>.</w:instrText>
        </w:r>
        <w:r>
          <w:fldChar w:fldCharType="begin"/>
        </w:r>
        <w:r>
          <w:instrText xml:space="preserve"> SEQ MTEqn \c \* Arabic \* MERGEFORMAT </w:instrText>
        </w:r>
        <w:r>
          <w:fldChar w:fldCharType="separate"/>
        </w:r>
      </w:ins>
      <w:ins w:id="556" w:author="veloz" w:date="2012-01-26T16:19:00Z">
        <w:r w:rsidR="004A3C28">
          <w:rPr>
            <w:noProof/>
          </w:rPr>
          <w:instrText>1</w:instrText>
        </w:r>
      </w:ins>
      <w:ins w:id="557" w:author="veloz" w:date="2012-01-16T15:09:00Z">
        <w:r>
          <w:fldChar w:fldCharType="end"/>
        </w:r>
        <w:r>
          <w:instrText>)</w:instrText>
        </w:r>
        <w:bookmarkEnd w:id="552"/>
        <w:r>
          <w:fldChar w:fldCharType="end"/>
        </w:r>
      </w:ins>
    </w:p>
    <w:p w:rsidR="008A1939" w:rsidRDefault="008A1939" w:rsidP="008A1939">
      <w:pPr>
        <w:rPr>
          <w:ins w:id="558" w:author="veloz" w:date="2012-01-16T15:09:00Z"/>
          <w:lang w:val="es-ES"/>
        </w:rPr>
      </w:pPr>
      <w:ins w:id="559" w:author="veloz" w:date="2012-01-16T15:09:00Z">
        <w:r>
          <w:rPr>
            <w:lang w:val="es-ES"/>
          </w:rPr>
          <w:t xml:space="preserve">Donde </w:t>
        </w:r>
      </w:ins>
      <w:ins w:id="560" w:author="veloz" w:date="2012-01-16T15:09:00Z">
        <w:r w:rsidRPr="00AC4BD1">
          <w:rPr>
            <w:position w:val="-6"/>
            <w:lang w:val="es-ES"/>
          </w:rPr>
          <w:object w:dxaOrig="180" w:dyaOrig="220">
            <v:shape id="_x0000_i1026" type="#_x0000_t75" style="width:8.85pt;height:11.55pt" o:ole="">
              <v:imagedata r:id="rId19" o:title=""/>
            </v:shape>
            <o:OLEObject Type="Embed" ProgID="Equation.DSMT4" ShapeID="_x0000_i1026" DrawAspect="Content" ObjectID="_1389457481" r:id="rId20"/>
          </w:object>
        </w:r>
      </w:ins>
      <w:ins w:id="561" w:author="veloz" w:date="2012-01-16T15:09:00Z">
        <w:r>
          <w:rPr>
            <w:lang w:val="es-ES"/>
          </w:rPr>
          <w:t xml:space="preserve"> es la velocidad de la luz en el vacío, </w:t>
        </w:r>
      </w:ins>
      <w:ins w:id="562" w:author="veloz" w:date="2012-01-16T15:09:00Z">
        <w:r w:rsidRPr="00AC4BD1">
          <w:rPr>
            <w:position w:val="-6"/>
            <w:lang w:val="es-ES"/>
          </w:rPr>
          <w:object w:dxaOrig="180" w:dyaOrig="220">
            <v:shape id="_x0000_i1027" type="#_x0000_t75" style="width:8.85pt;height:11.55pt" o:ole="">
              <v:imagedata r:id="rId21" o:title=""/>
            </v:shape>
            <o:OLEObject Type="Embed" ProgID="Equation.DSMT4" ShapeID="_x0000_i1027" DrawAspect="Content" ObjectID="_1389457482" r:id="rId22"/>
          </w:object>
        </w:r>
      </w:ins>
      <w:ins w:id="563" w:author="veloz" w:date="2012-01-16T15:09:00Z">
        <w:r>
          <w:rPr>
            <w:lang w:val="es-ES"/>
          </w:rPr>
          <w:t xml:space="preserve"> es la velocidad de la luz en el medio y </w:t>
        </w:r>
      </w:ins>
      <w:ins w:id="564" w:author="veloz" w:date="2012-01-16T15:09:00Z">
        <w:r w:rsidRPr="00AC4BD1">
          <w:rPr>
            <w:position w:val="-6"/>
            <w:lang w:val="es-ES"/>
          </w:rPr>
          <w:object w:dxaOrig="200" w:dyaOrig="220">
            <v:shape id="_x0000_i1028" type="#_x0000_t75" style="width:9.5pt;height:11.55pt" o:ole="">
              <v:imagedata r:id="rId23" o:title=""/>
            </v:shape>
            <o:OLEObject Type="Embed" ProgID="Equation.DSMT4" ShapeID="_x0000_i1028" DrawAspect="Content" ObjectID="_1389457483" r:id="rId24"/>
          </w:object>
        </w:r>
      </w:ins>
      <w:ins w:id="565" w:author="veloz" w:date="2012-01-16T15:09:00Z">
        <w:r>
          <w:rPr>
            <w:lang w:val="es-ES"/>
          </w:rPr>
          <w:t xml:space="preserve"> es el índice de refracción.</w:t>
        </w:r>
      </w:ins>
    </w:p>
    <w:p w:rsidR="008A1939" w:rsidRDefault="008A1939" w:rsidP="008A1939">
      <w:pPr>
        <w:pStyle w:val="Ttulo2"/>
        <w:rPr>
          <w:ins w:id="566" w:author="veloz" w:date="2012-01-16T15:09:00Z"/>
          <w:lang w:val="es-ES"/>
        </w:rPr>
      </w:pPr>
      <w:bookmarkStart w:id="567" w:name="_Toc314559924"/>
      <w:ins w:id="568" w:author="veloz" w:date="2012-01-16T15:09:00Z">
        <w:r>
          <w:rPr>
            <w:lang w:val="es-ES"/>
          </w:rPr>
          <w:t>Camino óptico</w:t>
        </w:r>
        <w:bookmarkEnd w:id="567"/>
      </w:ins>
    </w:p>
    <w:p w:rsidR="008A1939" w:rsidRDefault="008A1939" w:rsidP="008A1939">
      <w:pPr>
        <w:rPr>
          <w:ins w:id="569" w:author="veloz" w:date="2012-01-16T15:09:00Z"/>
          <w:lang w:val="es-ES"/>
        </w:rPr>
      </w:pPr>
      <w:ins w:id="57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71" w:author="veloz" w:date="2012-01-16T15:09:00Z"/>
        </w:rPr>
      </w:pPr>
      <w:ins w:id="572" w:author="veloz" w:date="2012-01-16T15:09:00Z">
        <w:r>
          <w:t>La distancia es el producto del tiempo por la velocidad obtiene</w:t>
        </w:r>
      </w:ins>
    </w:p>
    <w:p w:rsidR="008A1939" w:rsidRDefault="008A1939" w:rsidP="008A1939">
      <w:pPr>
        <w:pStyle w:val="MTDisplayEquation"/>
        <w:rPr>
          <w:ins w:id="573" w:author="veloz" w:date="2012-01-16T15:09:00Z"/>
        </w:rPr>
      </w:pPr>
      <w:ins w:id="574" w:author="veloz" w:date="2012-01-16T15:09:00Z">
        <w:r>
          <w:tab/>
        </w:r>
      </w:ins>
      <w:ins w:id="575" w:author="veloz" w:date="2012-01-16T15:09:00Z">
        <w:r w:rsidRPr="00AC4BD1">
          <w:rPr>
            <w:position w:val="-6"/>
          </w:rPr>
          <w:object w:dxaOrig="760" w:dyaOrig="279">
            <v:shape id="_x0000_i1029" type="#_x0000_t75" style="width:38.05pt;height:14.25pt" o:ole="">
              <v:imagedata r:id="rId25" o:title=""/>
            </v:shape>
            <o:OLEObject Type="Embed" ProgID="Equation.DSMT4" ShapeID="_x0000_i1029" DrawAspect="Content" ObjectID="_1389457484" r:id="rId26"/>
          </w:object>
        </w:r>
      </w:ins>
      <w:ins w:id="576" w:author="veloz" w:date="2012-01-16T15:09:00Z">
        <w:r>
          <w:tab/>
        </w:r>
        <w:r>
          <w:fldChar w:fldCharType="begin"/>
        </w:r>
        <w:r>
          <w:instrText xml:space="preserve"> MACROBUTTON MTPlaceRef \* MERGEFORMAT </w:instrText>
        </w:r>
        <w:r>
          <w:fldChar w:fldCharType="begin"/>
        </w:r>
        <w:r>
          <w:instrText xml:space="preserve"> SEQ MTEqn \h \* MERGEFORMAT </w:instrText>
        </w:r>
      </w:ins>
      <w:del w:id="577" w:author="veloz" w:date="2012-01-26T15:54:00Z">
        <w:r>
          <w:fldChar w:fldCharType="end"/>
        </w:r>
      </w:del>
      <w:bookmarkStart w:id="578" w:name="ZEqnNum648393"/>
      <w:ins w:id="579" w:author="veloz" w:date="2012-01-16T15:09:00Z">
        <w:r>
          <w:instrText>(</w:instrText>
        </w:r>
        <w:r>
          <w:fldChar w:fldCharType="begin"/>
        </w:r>
        <w:r>
          <w:instrText xml:space="preserve"> SEQ MTSec \c \* Arabic \* MERGEFORMAT </w:instrText>
        </w:r>
        <w:r>
          <w:fldChar w:fldCharType="separate"/>
        </w:r>
      </w:ins>
      <w:ins w:id="580" w:author="veloz" w:date="2012-01-26T16:19:00Z">
        <w:r w:rsidR="004A3C28">
          <w:rPr>
            <w:noProof/>
          </w:rPr>
          <w:instrText>0</w:instrText>
        </w:r>
      </w:ins>
      <w:ins w:id="581" w:author="veloz" w:date="2012-01-16T15:09:00Z">
        <w:r>
          <w:fldChar w:fldCharType="end"/>
        </w:r>
        <w:r>
          <w:instrText>.</w:instrText>
        </w:r>
        <w:r>
          <w:fldChar w:fldCharType="begin"/>
        </w:r>
        <w:r>
          <w:instrText xml:space="preserve"> SEQ MTEqn \c \* Arabic \* MERGEFORMAT </w:instrText>
        </w:r>
        <w:r>
          <w:fldChar w:fldCharType="separate"/>
        </w:r>
      </w:ins>
      <w:ins w:id="582" w:author="veloz" w:date="2012-01-26T16:19:00Z">
        <w:r w:rsidR="004A3C28">
          <w:rPr>
            <w:noProof/>
          </w:rPr>
          <w:instrText>2</w:instrText>
        </w:r>
      </w:ins>
      <w:ins w:id="583" w:author="veloz" w:date="2012-01-16T15:09:00Z">
        <w:r>
          <w:fldChar w:fldCharType="end"/>
        </w:r>
        <w:r>
          <w:instrText>)</w:instrText>
        </w:r>
        <w:bookmarkEnd w:id="578"/>
        <w:r>
          <w:fldChar w:fldCharType="end"/>
        </w:r>
      </w:ins>
    </w:p>
    <w:p w:rsidR="008A1939" w:rsidRDefault="008A1939" w:rsidP="008A1939">
      <w:pPr>
        <w:rPr>
          <w:ins w:id="584" w:author="veloz" w:date="2012-01-16T15:09:00Z"/>
        </w:rPr>
      </w:pPr>
      <w:ins w:id="585" w:author="veloz" w:date="2012-01-16T15:09:00Z">
        <w:r>
          <w:t xml:space="preserve">Uilizando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586" w:author="veloz" w:date="2012-01-26T16:19:00Z">
        <w:r w:rsidR="004A3C28">
          <w:instrText>(0.1)</w:instrText>
        </w:r>
      </w:ins>
      <w:ins w:id="587" w:author="veloz" w:date="2012-01-16T15:09:00Z">
        <w:r>
          <w:fldChar w:fldCharType="end"/>
        </w:r>
        <w:r>
          <w:fldChar w:fldCharType="end"/>
        </w:r>
        <w:r>
          <w:t xml:space="preserve"> se obtiene que </w:t>
        </w:r>
      </w:ins>
      <w:ins w:id="588" w:author="veloz" w:date="2012-01-16T15:09:00Z">
        <w:r w:rsidRPr="00AC4BD1">
          <w:rPr>
            <w:position w:val="-18"/>
          </w:rPr>
          <w:object w:dxaOrig="720" w:dyaOrig="480">
            <v:shape id="_x0000_i1030" type="#_x0000_t75" style="width:36pt;height:23.75pt" o:ole="">
              <v:imagedata r:id="rId27" o:title=""/>
            </v:shape>
            <o:OLEObject Type="Embed" ProgID="Equation.DSMT4" ShapeID="_x0000_i1030" DrawAspect="Content" ObjectID="_1389457485" r:id="rId28"/>
          </w:object>
        </w:r>
      </w:ins>
      <w:ins w:id="589" w:author="veloz" w:date="2012-01-16T15:09:00Z">
        <w:r>
          <w:t>, por lo tanto:</w:t>
        </w:r>
      </w:ins>
    </w:p>
    <w:p w:rsidR="008A1939" w:rsidRDefault="008A1939" w:rsidP="008A1939">
      <w:pPr>
        <w:pStyle w:val="MTDisplayEquation"/>
        <w:rPr>
          <w:ins w:id="590" w:author="veloz" w:date="2012-01-16T15:09:00Z"/>
        </w:rPr>
      </w:pPr>
      <w:ins w:id="591" w:author="veloz" w:date="2012-01-16T15:09:00Z">
        <w:r>
          <w:tab/>
        </w:r>
      </w:ins>
      <w:ins w:id="592" w:author="veloz" w:date="2012-01-16T15:09:00Z">
        <w:r w:rsidRPr="00AC4BD1">
          <w:rPr>
            <w:position w:val="-40"/>
          </w:rPr>
          <w:object w:dxaOrig="999" w:dyaOrig="920">
            <v:shape id="_x0000_i1031" type="#_x0000_t75" style="width:50.25pt;height:45.5pt" o:ole="">
              <v:imagedata r:id="rId29" o:title=""/>
            </v:shape>
            <o:OLEObject Type="Embed" ProgID="Equation.DSMT4" ShapeID="_x0000_i1031" DrawAspect="Content" ObjectID="_1389457486" r:id="rId30"/>
          </w:object>
        </w:r>
      </w:ins>
    </w:p>
    <w:p w:rsidR="008A1939" w:rsidRDefault="008A1939" w:rsidP="008A1939">
      <w:pPr>
        <w:pStyle w:val="MTDisplayEquation"/>
        <w:rPr>
          <w:ins w:id="593" w:author="veloz" w:date="2012-01-16T15:09:00Z"/>
        </w:rPr>
      </w:pPr>
      <w:ins w:id="594" w:author="veloz" w:date="2012-01-16T15:09:00Z">
        <w:r>
          <w:tab/>
        </w:r>
      </w:ins>
      <w:ins w:id="595" w:author="veloz" w:date="2012-01-16T15:09:00Z">
        <w:r w:rsidRPr="00AC4BD1">
          <w:rPr>
            <w:position w:val="-6"/>
          </w:rPr>
          <w:object w:dxaOrig="859" w:dyaOrig="279">
            <v:shape id="_x0000_i1032" type="#_x0000_t75" style="width:42.8pt;height:14.25pt" o:ole="">
              <v:imagedata r:id="rId31" o:title=""/>
            </v:shape>
            <o:OLEObject Type="Embed" ProgID="Equation.DSMT4" ShapeID="_x0000_i1032" DrawAspect="Content" ObjectID="_1389457487" r:id="rId32"/>
          </w:object>
        </w:r>
      </w:ins>
      <w:ins w:id="596" w:author="veloz" w:date="2012-01-16T15:09:00Z">
        <w:r>
          <w:tab/>
        </w:r>
        <w:r>
          <w:fldChar w:fldCharType="begin"/>
        </w:r>
        <w:r>
          <w:instrText xml:space="preserve"> MACROBUTTON MTPlaceRef \* MERGEFORMAT </w:instrText>
        </w:r>
        <w:r>
          <w:fldChar w:fldCharType="begin"/>
        </w:r>
        <w:r>
          <w:instrText xml:space="preserve"> SEQ MTEqn \h \* MERGEFORMAT </w:instrText>
        </w:r>
      </w:ins>
      <w:del w:id="597" w:author="veloz" w:date="2012-01-26T15:54:00Z">
        <w:r>
          <w:fldChar w:fldCharType="end"/>
        </w:r>
      </w:del>
      <w:ins w:id="598" w:author="veloz" w:date="2012-01-16T15:09:00Z">
        <w:r>
          <w:instrText>(</w:instrText>
        </w:r>
        <w:r>
          <w:fldChar w:fldCharType="begin"/>
        </w:r>
        <w:r>
          <w:instrText xml:space="preserve"> SEQ MTSec \c \* Arabic \* MERGEFORMAT </w:instrText>
        </w:r>
        <w:r>
          <w:fldChar w:fldCharType="separate"/>
        </w:r>
      </w:ins>
      <w:ins w:id="599" w:author="veloz" w:date="2012-01-26T16:19:00Z">
        <w:r w:rsidR="004A3C28">
          <w:rPr>
            <w:noProof/>
          </w:rPr>
          <w:instrText>0</w:instrText>
        </w:r>
      </w:ins>
      <w:ins w:id="600" w:author="veloz" w:date="2012-01-16T15:09:00Z">
        <w:r>
          <w:fldChar w:fldCharType="end"/>
        </w:r>
        <w:r>
          <w:instrText>.</w:instrText>
        </w:r>
        <w:r>
          <w:fldChar w:fldCharType="begin"/>
        </w:r>
        <w:r>
          <w:instrText xml:space="preserve"> SEQ MTEqn \c \* Arabic \* MERGEFORMAT </w:instrText>
        </w:r>
        <w:r>
          <w:fldChar w:fldCharType="separate"/>
        </w:r>
      </w:ins>
      <w:ins w:id="601" w:author="veloz" w:date="2012-01-26T16:19:00Z">
        <w:r w:rsidR="004A3C28">
          <w:rPr>
            <w:noProof/>
          </w:rPr>
          <w:instrText>3</w:instrText>
        </w:r>
      </w:ins>
      <w:ins w:id="602" w:author="veloz" w:date="2012-01-16T15:09:00Z">
        <w:r>
          <w:fldChar w:fldCharType="end"/>
        </w:r>
        <w:r>
          <w:instrText>)</w:instrText>
        </w:r>
        <w:r>
          <w:fldChar w:fldCharType="end"/>
        </w:r>
      </w:ins>
    </w:p>
    <w:p w:rsidR="008A1939" w:rsidRPr="008A1939" w:rsidRDefault="008A1939">
      <w:pPr>
        <w:rPr>
          <w:ins w:id="603" w:author="veloz" w:date="2012-01-16T15:09:00Z"/>
          <w:lang w:val="es-ES"/>
          <w:rPrChange w:id="604" w:author="veloz" w:date="2012-01-16T15:09:00Z">
            <w:rPr>
              <w:ins w:id="605" w:author="veloz" w:date="2012-01-16T15:09:00Z"/>
            </w:rPr>
          </w:rPrChange>
        </w:rPr>
        <w:pPrChange w:id="606" w:author="veloz" w:date="2012-01-16T15:09:00Z">
          <w:pPr>
            <w:pStyle w:val="Ttulo3"/>
          </w:pPr>
        </w:pPrChange>
      </w:pPr>
      <w:ins w:id="607" w:author="veloz" w:date="2012-01-16T15:09:00Z">
        <w:r>
          <w:rPr>
            <w:lang w:val="es-ES"/>
          </w:rPr>
          <w:lastRenderedPageBreak/>
          <w:t xml:space="preserve">Donde </w:t>
        </w:r>
      </w:ins>
      <w:ins w:id="608" w:author="veloz" w:date="2012-01-16T15:09:00Z">
        <w:r w:rsidRPr="00AC4BD1">
          <w:rPr>
            <w:position w:val="-4"/>
            <w:lang w:val="es-ES"/>
          </w:rPr>
          <w:object w:dxaOrig="220" w:dyaOrig="260">
            <v:shape id="_x0000_i1033" type="#_x0000_t75" style="width:11.55pt;height:12.9pt" o:ole="">
              <v:imagedata r:id="rId33" o:title=""/>
            </v:shape>
            <o:OLEObject Type="Embed" ProgID="Equation.DSMT4" ShapeID="_x0000_i1033" DrawAspect="Content" ObjectID="_1389457488" r:id="rId34"/>
          </w:object>
        </w:r>
      </w:ins>
      <w:ins w:id="609"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10"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11" w:author="veloz" w:date="2012-01-16T15:09:00Z">
        <w:r>
          <w:rPr>
            <w:lang w:val="es-ES"/>
          </w:rPr>
          <w:fldChar w:fldCharType="end"/>
        </w:r>
      </w:ins>
    </w:p>
    <w:p w:rsidR="005C13E7" w:rsidRDefault="00331690">
      <w:pPr>
        <w:pStyle w:val="Ttulo2"/>
        <w:pPrChange w:id="612" w:author="veloz" w:date="2011-04-07T11:08:00Z">
          <w:pPr>
            <w:pStyle w:val="Ttulo3"/>
          </w:pPr>
        </w:pPrChange>
      </w:pPr>
      <w:bookmarkStart w:id="613" w:name="_Toc314559925"/>
      <w:r>
        <w:t>Interferencia de la Luz</w:t>
      </w:r>
      <w:bookmarkEnd w:id="613"/>
    </w:p>
    <w:p w:rsidR="00EE263D" w:rsidRDefault="0052561B">
      <w:ins w:id="614"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15" w:author="veloz" w:date="2012-01-26T15:54:00Z">
        <w:r>
          <w:fldChar w:fldCharType="end"/>
        </w:r>
      </w:del>
      <w:ins w:id="616" w:author="veloz" w:date="2011-04-07T11:40:00Z">
        <w:r>
          <w:fldChar w:fldCharType="begin"/>
        </w:r>
        <w:r w:rsidR="00BF1090">
          <w:instrText xml:space="preserve"> SEQ MTSec \r 1 \h \* MERGEFORMAT </w:instrText>
        </w:r>
      </w:ins>
      <w:del w:id="617" w:author="veloz" w:date="2012-01-26T15:54:00Z">
        <w:r>
          <w:fldChar w:fldCharType="end"/>
        </w:r>
      </w:del>
      <w:ins w:id="618" w:author="veloz" w:date="2011-04-07T11:40:00Z">
        <w:r>
          <w:fldChar w:fldCharType="begin"/>
        </w:r>
        <w:r w:rsidR="00BF1090">
          <w:instrText xml:space="preserve"> SEQ MTChap \r 1 \h \* MERGEFORMAT </w:instrText>
        </w:r>
      </w:ins>
      <w:del w:id="619" w:author="veloz" w:date="2012-01-26T15:54:00Z">
        <w:r>
          <w:fldChar w:fldCharType="end"/>
        </w:r>
      </w:del>
      <w:ins w:id="620"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7pt;height:36pt" o:ole="">
            <v:imagedata r:id="rId35" o:title=""/>
          </v:shape>
          <o:OLEObject Type="Embed" ProgID="Equation.DSMT4" ShapeID="_x0000_i1034" DrawAspect="Content" ObjectID="_1389457489"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55pt;height:13.6pt" o:ole="">
            <v:imagedata r:id="rId37" o:title=""/>
          </v:shape>
          <o:OLEObject Type="Embed" ProgID="Equation.DSMT4" ShapeID="_x0000_i1035" DrawAspect="Content" ObjectID="_1389457490"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5pt;height:11.55pt" o:ole="">
            <v:imagedata r:id="rId39" o:title=""/>
          </v:shape>
          <o:OLEObject Type="Embed" ProgID="Equation.DSMT4" ShapeID="_x0000_i1036" DrawAspect="Content" ObjectID="_1389457491"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6pt;height:14.25pt" o:ole="">
            <v:imagedata r:id="rId41" o:title=""/>
          </v:shape>
          <o:OLEObject Type="Embed" ProgID="Equation.DSMT4" ShapeID="_x0000_i1037" DrawAspect="Content" ObjectID="_1389457492"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0.95pt;height:13.6pt" o:ole="">
            <v:imagedata r:id="rId43" o:title=""/>
          </v:shape>
          <o:OLEObject Type="Embed" ProgID="Equation.DSMT4" ShapeID="_x0000_i1038" DrawAspect="Content" ObjectID="_1389457493"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55pt;height:13.6pt" o:ole="">
            <v:imagedata r:id="rId45" o:title=""/>
          </v:shape>
          <o:OLEObject Type="Embed" ProgID="Equation.DSMT4" ShapeID="_x0000_i1039" DrawAspect="Content" ObjectID="_1389457494" r:id="rId46"/>
        </w:object>
      </w:r>
      <w:r>
        <w:t xml:space="preserve"> es la fase constante</w:t>
      </w:r>
    </w:p>
    <w:p w:rsidR="00B82B2C" w:rsidRDefault="00B82B2C">
      <w:r>
        <w:t>La fase de la onda es el término dentro del coseno,</w:t>
      </w:r>
      <w:ins w:id="621" w:author="veloz" w:date="2012-01-16T12:10:00Z">
        <w:r w:rsidR="00262774">
          <w:t xml:space="preserve"> </w:t>
        </w:r>
      </w:ins>
      <w:del w:id="622" w:author="veloz" w:date="2012-01-16T12:10:00Z">
        <w:r w:rsidDel="00262774">
          <w:delText xml:space="preserve"> </w:delText>
        </w:r>
      </w:del>
      <w:r w:rsidRPr="00B82B2C">
        <w:rPr>
          <w:position w:val="-28"/>
        </w:rPr>
        <w:object w:dxaOrig="1939" w:dyaOrig="680">
          <v:shape id="_x0000_i1040" type="#_x0000_t75" style="width:96.45pt;height:33.95pt" o:ole="">
            <v:imagedata r:id="rId47" o:title=""/>
          </v:shape>
          <o:OLEObject Type="Embed" ProgID="Equation.DSMT4" ShapeID="_x0000_i1040" DrawAspect="Content" ObjectID="_1389457495" r:id="rId48"/>
        </w:object>
      </w:r>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6pt;height:16.3pt" o:ole="">
            <v:imagedata r:id="rId49" o:title=""/>
          </v:shape>
          <o:OLEObject Type="Embed" ProgID="Equation.DSMT4" ShapeID="_x0000_i1041" DrawAspect="Content" ObjectID="_1389457496"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25pt;height:18.35pt" o:ole="">
            <v:imagedata r:id="rId51" o:title=""/>
          </v:shape>
          <o:OLEObject Type="Embed" ProgID="Equation.DSMT4" ShapeID="_x0000_i1042" DrawAspect="Content" ObjectID="_1389457497" r:id="rId52"/>
        </w:object>
      </w:r>
      <w:r>
        <w:t xml:space="preserve"> y </w:t>
      </w:r>
      <w:r w:rsidRPr="00B82B2C">
        <w:rPr>
          <w:position w:val="-12"/>
        </w:rPr>
        <w:object w:dxaOrig="260" w:dyaOrig="360">
          <v:shape id="_x0000_i1043" type="#_x0000_t75" style="width:13.6pt;height:18.35pt" o:ole="">
            <v:imagedata r:id="rId53" o:title=""/>
          </v:shape>
          <o:OLEObject Type="Embed" ProgID="Equation.DSMT4" ShapeID="_x0000_i1043" DrawAspect="Content" ObjectID="_1389457498" r:id="rId54"/>
        </w:object>
      </w:r>
      <w:r>
        <w:t xml:space="preserve">, a lo largo de la dirección de propagación de la onda, las fases serán </w:t>
      </w:r>
      <w:r w:rsidRPr="00B82B2C">
        <w:rPr>
          <w:position w:val="-12"/>
        </w:rPr>
        <w:object w:dxaOrig="1800" w:dyaOrig="360">
          <v:shape id="_x0000_i1044" type="#_x0000_t75" style="width:90.35pt;height:18.35pt" o:ole="">
            <v:imagedata r:id="rId55" o:title=""/>
          </v:shape>
          <o:OLEObject Type="Embed" ProgID="Equation.DSMT4" ShapeID="_x0000_i1044" DrawAspect="Content" ObjectID="_1389457499" r:id="rId56"/>
        </w:object>
      </w:r>
      <w:r>
        <w:t xml:space="preserve"> y </w:t>
      </w:r>
      <w:r w:rsidRPr="00B82B2C">
        <w:rPr>
          <w:position w:val="-12"/>
        </w:rPr>
        <w:object w:dxaOrig="1860" w:dyaOrig="360">
          <v:shape id="_x0000_i1045" type="#_x0000_t75" style="width:93.05pt;height:18.35pt" o:ole="">
            <v:imagedata r:id="rId57" o:title=""/>
          </v:shape>
          <o:OLEObject Type="Embed" ProgID="Equation.DSMT4" ShapeID="_x0000_i1045" DrawAspect="Content" ObjectID="_1389457500"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45pt;height:20.4pt" o:ole="">
            <v:imagedata r:id="rId59" o:title=""/>
          </v:shape>
          <o:OLEObject Type="Embed" ProgID="Equation.DSMT4" ShapeID="_x0000_i1046" DrawAspect="Content" ObjectID="_1389457501"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A3C28">
          <w:rPr>
            <w:noProof/>
          </w:rPr>
          <w:instrText>1</w:instrText>
        </w:r>
      </w:fldSimple>
      <w:r>
        <w:instrText>.</w:instrText>
      </w:r>
      <w:fldSimple w:instr=" SEQ MTEqn \c \* Arabic \* MERGEFORMAT ">
        <w:r w:rsidR="004A3C28">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5C13E7" w:rsidDel="008668FE" w:rsidRDefault="006E0ECA">
      <w:pPr>
        <w:pStyle w:val="Ttulo2"/>
        <w:rPr>
          <w:del w:id="623" w:author="veloz" w:date="2012-01-16T12:42:00Z"/>
        </w:rPr>
        <w:pPrChange w:id="624" w:author="veloz" w:date="2011-04-07T11:09:00Z">
          <w:pPr>
            <w:pStyle w:val="Ttulo3"/>
          </w:pPr>
        </w:pPrChange>
      </w:pPr>
      <w:del w:id="625" w:author="veloz" w:date="2012-01-16T12:42:00Z">
        <w:r w:rsidDel="008668FE">
          <w:delText>Interferencia</w:delText>
        </w:r>
      </w:del>
    </w:p>
    <w:p w:rsidR="006E0ECA" w:rsidRDefault="006E0ECA" w:rsidP="006E0ECA">
      <w:r>
        <w:t xml:space="preserve">Si tenemos dos ondas planas que inciden en un mismo detector y </w:t>
      </w:r>
      <w:del w:id="626" w:author="veloz" w:date="2012-01-16T14:46:00Z">
        <w:r w:rsidDel="008E3419">
          <w:delText xml:space="preserve">escribimos </w:delText>
        </w:r>
      </w:del>
      <w:ins w:id="627" w:author="veloz" w:date="2012-01-16T14:46:00Z">
        <w:r w:rsidR="008E3419">
          <w:t xml:space="preserve">se escriben </w:t>
        </w:r>
      </w:ins>
      <w:r>
        <w:t xml:space="preserve">los campos eléctricos en notación compleja tal que </w:t>
      </w:r>
    </w:p>
    <w:p w:rsidR="006E0ECA" w:rsidRDefault="006E0ECA" w:rsidP="006E0ECA">
      <w:pPr>
        <w:pStyle w:val="MTDisplayEquation"/>
      </w:pPr>
      <w:r>
        <w:lastRenderedPageBreak/>
        <w:tab/>
      </w:r>
      <w:r w:rsidRPr="006E0ECA">
        <w:rPr>
          <w:position w:val="-32"/>
        </w:rPr>
        <w:object w:dxaOrig="1100" w:dyaOrig="760">
          <v:shape id="_x0000_i1047" type="#_x0000_t75" style="width:55pt;height:38.05pt" o:ole="">
            <v:imagedata r:id="rId61" o:title=""/>
          </v:shape>
          <o:OLEObject Type="Embed" ProgID="Equation.DSMT4" ShapeID="_x0000_i1047" DrawAspect="Content" ObjectID="_1389457502"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4.85pt;height:21.75pt" o:ole="">
            <v:imagedata r:id="rId63" o:title=""/>
          </v:shape>
          <o:OLEObject Type="Embed" ProgID="Equation.DSMT4" ShapeID="_x0000_i1048" DrawAspect="Content" ObjectID="_1389457503" r:id="rId64"/>
        </w:object>
      </w:r>
    </w:p>
    <w:p w:rsidR="006E0ECA" w:rsidRDefault="006E0ECA" w:rsidP="006E0ECA">
      <w:pPr>
        <w:pStyle w:val="MTDisplayEquation"/>
      </w:pPr>
      <w:r>
        <w:tab/>
      </w:r>
      <w:r w:rsidRPr="006E0ECA">
        <w:rPr>
          <w:position w:val="-14"/>
        </w:rPr>
        <w:object w:dxaOrig="2840" w:dyaOrig="420">
          <v:shape id="_x0000_i1049" type="#_x0000_t75" style="width:142.65pt;height:21.05pt" o:ole="">
            <v:imagedata r:id="rId65" o:title=""/>
          </v:shape>
          <o:OLEObject Type="Embed" ProgID="Equation.DSMT4" ShapeID="_x0000_i1049" DrawAspect="Content" ObjectID="_1389457504" r:id="rId66"/>
        </w:object>
      </w:r>
      <w:r>
        <w:tab/>
      </w:r>
      <w:r w:rsidR="0052561B">
        <w:fldChar w:fldCharType="begin"/>
      </w:r>
      <w:r>
        <w:instrText xml:space="preserve"> MACROBUTTON MTPlaceRef \* MERGEFORMAT </w:instrText>
      </w:r>
      <w:fldSimple w:instr=" SEQ MTEqn \h \* MERGEFORMAT "/>
      <w:bookmarkStart w:id="628" w:name="ZEqnNum884393"/>
      <w:r>
        <w:instrText>(</w:instrText>
      </w:r>
      <w:fldSimple w:instr=" SEQ MTSec \c \* Arabic \* MERGEFORMAT ">
        <w:r w:rsidR="004A3C28">
          <w:rPr>
            <w:noProof/>
          </w:rPr>
          <w:instrText>1</w:instrText>
        </w:r>
      </w:fldSimple>
      <w:r>
        <w:instrText>.</w:instrText>
      </w:r>
      <w:fldSimple w:instr=" SEQ MTEqn \c \* Arabic \* MERGEFORMAT ">
        <w:r w:rsidR="004A3C28">
          <w:rPr>
            <w:noProof/>
          </w:rPr>
          <w:instrText>4</w:instrText>
        </w:r>
      </w:fldSimple>
      <w:r>
        <w:instrText>)</w:instrText>
      </w:r>
      <w:bookmarkEnd w:id="628"/>
      <w:r w:rsidR="0052561B">
        <w:fldChar w:fldCharType="end"/>
      </w:r>
    </w:p>
    <w:p w:rsidR="006E0ECA" w:rsidRDefault="007F5501" w:rsidP="00727B63">
      <w:pPr>
        <w:rPr>
          <w:ins w:id="629" w:author="veloz" w:date="2012-01-16T14:46:00Z"/>
        </w:rPr>
      </w:pPr>
      <w:r>
        <w:t>Dónde</w:t>
      </w:r>
      <w:r w:rsidR="006E0ECA">
        <w:t xml:space="preserve"> </w:t>
      </w:r>
      <w:r w:rsidR="006E0ECA" w:rsidRPr="006E0ECA">
        <w:rPr>
          <w:position w:val="-12"/>
        </w:rPr>
        <w:object w:dxaOrig="1180" w:dyaOrig="360">
          <v:shape id="_x0000_i1050" type="#_x0000_t75" style="width:58.4pt;height:18.35pt" o:ole="">
            <v:imagedata r:id="rId67" o:title=""/>
          </v:shape>
          <o:OLEObject Type="Embed" ProgID="Equation.DSMT4" ShapeID="_x0000_i1050" DrawAspect="Content" ObjectID="_1389457505"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4A3C28">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3E58D0" w:rsidRDefault="008E3419">
      <w:pPr>
        <w:pStyle w:val="Ttulo2"/>
        <w:rPr>
          <w:ins w:id="630" w:author="veloz" w:date="2012-01-16T12:56:00Z"/>
        </w:rPr>
        <w:pPrChange w:id="631" w:author="veloz" w:date="2012-01-16T12:56:00Z">
          <w:pPr/>
        </w:pPrChange>
      </w:pPr>
      <w:del w:id="632"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633" w:name="_Toc314559926"/>
      <w:ins w:id="634" w:author="veloz" w:date="2012-01-16T12:56:00Z">
        <w:r w:rsidR="003E58D0">
          <w:t>Interferómetro</w:t>
        </w:r>
        <w:bookmarkEnd w:id="633"/>
      </w:ins>
    </w:p>
    <w:p w:rsidR="003E58D0" w:rsidRDefault="003E58D0">
      <w:pPr>
        <w:rPr>
          <w:ins w:id="635" w:author="veloz" w:date="2012-01-16T13:00:00Z"/>
        </w:rPr>
      </w:pPr>
      <w:ins w:id="636" w:author="veloz" w:date="2012-01-16T12:56:00Z">
        <w:r>
          <w:t xml:space="preserve">Un interferómetro es un dispositivo que hace incidir </w:t>
        </w:r>
      </w:ins>
      <w:ins w:id="637" w:author="veloz" w:date="2012-01-16T12:58:00Z">
        <w:r>
          <w:t xml:space="preserve">en una región, </w:t>
        </w:r>
      </w:ins>
      <w:ins w:id="638" w:author="veloz" w:date="2012-01-16T12:56:00Z">
        <w:r>
          <w:t xml:space="preserve">dos haces de luz </w:t>
        </w:r>
      </w:ins>
      <w:ins w:id="639" w:author="veloz" w:date="2012-01-16T12:57:00Z">
        <w:r>
          <w:t xml:space="preserve">que recorren caminos ópticos </w:t>
        </w:r>
      </w:ins>
      <w:ins w:id="640" w:author="veloz" w:date="2012-01-16T12:58:00Z">
        <w:r>
          <w:t>diferentes. Dependiendo de la diferencia de caminos ópticos entre cada punto donde inciden los haces, existi</w:t>
        </w:r>
      </w:ins>
      <w:ins w:id="641" w:author="veloz" w:date="2012-01-16T12:59:00Z">
        <w:r>
          <w:t>rá interferencia constructiva o destructiva. El patrón de interferencia generado en la región incidente es llamado interferograma.</w:t>
        </w:r>
      </w:ins>
    </w:p>
    <w:p w:rsidR="003E58D0" w:rsidRDefault="003E58D0">
      <w:pPr>
        <w:pStyle w:val="Ttulo3"/>
        <w:rPr>
          <w:ins w:id="642" w:author="veloz" w:date="2012-01-16T12:59:00Z"/>
        </w:rPr>
        <w:pPrChange w:id="643" w:author="veloz" w:date="2012-01-16T13:17:00Z">
          <w:pPr/>
        </w:pPrChange>
      </w:pPr>
      <w:bookmarkStart w:id="644" w:name="_Toc314559927"/>
      <w:ins w:id="645" w:author="veloz" w:date="2012-01-16T13:00:00Z">
        <w:r>
          <w:t>Interferómetro de Michelson</w:t>
        </w:r>
      </w:ins>
      <w:bookmarkEnd w:id="644"/>
    </w:p>
    <w:p w:rsidR="004871A6" w:rsidRDefault="003E58D0">
      <w:pPr>
        <w:rPr>
          <w:ins w:id="646" w:author="veloz" w:date="2012-01-16T13:05:00Z"/>
        </w:rPr>
      </w:pPr>
      <w:ins w:id="647" w:author="veloz" w:date="2012-01-16T13:01:00Z">
        <w:r>
          <w:t>U</w:t>
        </w:r>
      </w:ins>
      <w:ins w:id="648" w:author="veloz" w:date="2012-01-16T13:00:00Z">
        <w:r>
          <w:t>no de los más comunes y simples es el interferómetro de Michelson</w:t>
        </w:r>
      </w:ins>
      <w:ins w:id="649" w:author="veloz" w:date="2012-01-16T13:01:00Z">
        <w:r>
          <w:t>, este consta de un divisor de haz</w:t>
        </w:r>
      </w:ins>
      <w:ins w:id="650" w:author="veloz" w:date="2012-01-16T13:37:00Z">
        <w:r w:rsidR="00172B25">
          <w:t>,</w:t>
        </w:r>
      </w:ins>
      <w:ins w:id="651" w:author="veloz" w:date="2012-01-16T13:32:00Z">
        <w:r w:rsidR="00A76539">
          <w:t xml:space="preserve"> dos espejos</w:t>
        </w:r>
      </w:ins>
      <w:ins w:id="652"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653" w:author="veloz" w:date="2012-01-26T16:19:00Z">
        <w:r w:rsidR="004A3C28">
          <w:t xml:space="preserve">Figura </w:t>
        </w:r>
        <w:r w:rsidR="004A3C28">
          <w:rPr>
            <w:noProof/>
          </w:rPr>
          <w:t>1</w:t>
        </w:r>
        <w:r w:rsidR="004A3C28">
          <w:t>.</w:t>
        </w:r>
        <w:r w:rsidR="004A3C28">
          <w:rPr>
            <w:noProof/>
          </w:rPr>
          <w:t>1</w:t>
        </w:r>
      </w:ins>
      <w:ins w:id="654" w:author="veloz" w:date="2012-01-16T13:37:00Z">
        <w:r w:rsidR="00172B25">
          <w:fldChar w:fldCharType="end"/>
        </w:r>
        <w:r w:rsidR="00172B25">
          <w:t>)</w:t>
        </w:r>
      </w:ins>
      <w:ins w:id="655" w:author="veloz" w:date="2012-01-16T13:38:00Z">
        <w:r w:rsidR="00172B25">
          <w:t xml:space="preserve">. El divisor de haz </w:t>
        </w:r>
      </w:ins>
      <w:ins w:id="656" w:author="veloz" w:date="2012-01-16T13:01:00Z">
        <w:r>
          <w:t xml:space="preserve">divide el haz que proviene de la fuente en </w:t>
        </w:r>
      </w:ins>
      <w:ins w:id="657" w:author="veloz" w:date="2012-01-16T13:38:00Z">
        <w:r w:rsidR="00172B25">
          <w:t>dos</w:t>
        </w:r>
      </w:ins>
      <w:ins w:id="658" w:author="veloz" w:date="2012-01-16T13:01:00Z">
        <w:r>
          <w:t xml:space="preserve"> haces, uno de ellos atr</w:t>
        </w:r>
        <w:r w:rsidR="00172B25">
          <w:t>aviesa el divisor</w:t>
        </w:r>
        <w:r>
          <w:t>, mientras que el otro se refleja, normalmente</w:t>
        </w:r>
      </w:ins>
      <w:ins w:id="659" w:author="veloz" w:date="2012-01-16T13:02:00Z">
        <w:r>
          <w:t xml:space="preserve"> perpendicularmente al haz incidente.</w:t>
        </w:r>
      </w:ins>
      <w:ins w:id="660" w:author="veloz" w:date="2012-01-16T13:03:00Z">
        <w:r w:rsidR="004871A6">
          <w:t xml:space="preserve"> A un haz </w:t>
        </w:r>
      </w:ins>
      <w:ins w:id="661" w:author="veloz" w:date="2012-01-16T13:05:00Z">
        <w:r w:rsidR="004871A6">
          <w:t>se le llamará</w:t>
        </w:r>
      </w:ins>
      <w:ins w:id="662" w:author="veloz" w:date="2012-01-16T13:03:00Z">
        <w:r w:rsidR="004871A6">
          <w:t xml:space="preserve"> haz de referencia y al otro el haz de muestra. </w:t>
        </w:r>
      </w:ins>
    </w:p>
    <w:p w:rsidR="003E58D0" w:rsidRDefault="004871A6">
      <w:pPr>
        <w:rPr>
          <w:ins w:id="663" w:author="veloz" w:date="2012-01-16T13:05:00Z"/>
        </w:rPr>
      </w:pPr>
      <w:ins w:id="664" w:author="veloz" w:date="2012-01-16T13:03:00Z">
        <w:r>
          <w:t>El haz de referencia rebota en un espejo y vuelve a chocar con el divisor del haz que divide el haz nuevamente, uno que</w:t>
        </w:r>
      </w:ins>
      <w:ins w:id="665" w:author="veloz" w:date="2012-01-16T13:07:00Z">
        <w:r>
          <w:t xml:space="preserve"> </w:t>
        </w:r>
      </w:ins>
      <w:ins w:id="666" w:author="veloz" w:date="2012-01-16T13:03:00Z">
        <w:r>
          <w:t>atrav</w:t>
        </w:r>
      </w:ins>
      <w:ins w:id="667" w:author="veloz" w:date="2012-01-16T13:07:00Z">
        <w:r>
          <w:t>i</w:t>
        </w:r>
      </w:ins>
      <w:ins w:id="668" w:author="veloz" w:date="2012-01-16T13:03:00Z">
        <w:r>
          <w:t>esa</w:t>
        </w:r>
      </w:ins>
      <w:ins w:id="669" w:author="veloz" w:date="2012-01-16T13:07:00Z">
        <w:r>
          <w:t xml:space="preserve"> </w:t>
        </w:r>
      </w:ins>
      <w:ins w:id="670" w:author="veloz" w:date="2012-01-16T13:03:00Z">
        <w:r>
          <w:t>el divisor y otro que se desv</w:t>
        </w:r>
      </w:ins>
      <w:ins w:id="671" w:author="veloz" w:date="2012-01-16T13:04:00Z">
        <w:r>
          <w:t>ía hacia un campo donde se formar</w:t>
        </w:r>
      </w:ins>
      <w:ins w:id="672" w:author="veloz" w:date="2012-01-16T13:05:00Z">
        <w:r>
          <w:t>á el interferograma.</w:t>
        </w:r>
      </w:ins>
    </w:p>
    <w:p w:rsidR="004871A6" w:rsidRDefault="004871A6">
      <w:pPr>
        <w:rPr>
          <w:ins w:id="673" w:author="veloz" w:date="2012-01-16T13:07:00Z"/>
        </w:rPr>
      </w:pPr>
      <w:ins w:id="674" w:author="veloz" w:date="2012-01-16T13:05:00Z">
        <w:r>
          <w:lastRenderedPageBreak/>
          <w:t xml:space="preserve">El haz de muestra </w:t>
        </w:r>
      </w:ins>
      <w:ins w:id="675" w:author="veloz" w:date="2012-01-16T13:06:00Z">
        <w:r>
          <w:t>también rebota en un espejo y también se divide en 2 haces al incidir sobre el divisor de haces, uno que atraviesa el divisor y continua hasta el campo donde se formará el interferograma y el otro que se desvía</w:t>
        </w:r>
      </w:ins>
      <w:ins w:id="676" w:author="veloz" w:date="2012-01-16T13:07:00Z">
        <w:r>
          <w:t>.</w:t>
        </w:r>
      </w:ins>
    </w:p>
    <w:p w:rsidR="00172B25" w:rsidRDefault="004871A6">
      <w:pPr>
        <w:rPr>
          <w:ins w:id="677" w:author="veloz" w:date="2012-01-16T13:39:00Z"/>
        </w:rPr>
      </w:pPr>
      <w:ins w:id="678" w:author="veloz" w:date="2012-01-16T13:07:00Z">
        <w:r>
          <w:t>Si las distancias entre el divisor de haz y los espejos son diferentes, cada haz habr</w:t>
        </w:r>
      </w:ins>
      <w:ins w:id="679" w:author="veloz" w:date="2012-01-16T13:08:00Z">
        <w:r>
          <w:t>á viajado longitudes distintas</w:t>
        </w:r>
      </w:ins>
      <w:ins w:id="680" w:author="veloz" w:date="2012-01-16T13:39:00Z">
        <w:r w:rsidR="00172B25">
          <w:t>.</w:t>
        </w:r>
      </w:ins>
    </w:p>
    <w:p w:rsidR="00172B25" w:rsidRDefault="00172B25" w:rsidP="00172B25">
      <w:pPr>
        <w:rPr>
          <w:ins w:id="681" w:author="veloz" w:date="2012-01-16T13:39:00Z"/>
        </w:rPr>
      </w:pPr>
      <w:ins w:id="682" w:author="veloz" w:date="2012-01-16T13:39:00Z">
        <w:r>
          <w:t xml:space="preserve">El interferómetro de Michelson se puede utilizar </w:t>
        </w:r>
      </w:ins>
      <w:ins w:id="683" w:author="veloz" w:date="2012-01-16T13:42:00Z">
        <w:r>
          <w:t xml:space="preserve">como </w:t>
        </w:r>
      </w:ins>
      <w:ins w:id="684" w:author="veloz" w:date="2012-01-16T13:39:00Z">
        <w:r>
          <w:t>un interferómetro de transmisión, ya que si entre uno de los haces, por ejemplo el de muestra se atraviesa un objeto</w:t>
        </w:r>
      </w:ins>
      <w:ins w:id="685" w:author="veloz" w:date="2012-01-16T13:40:00Z">
        <w:r>
          <w:t>, el haz atravesará el objeto y si éste tiene un</w:t>
        </w:r>
      </w:ins>
      <w:ins w:id="686" w:author="veloz" w:date="2012-01-16T13:39:00Z">
        <w:r>
          <w:t xml:space="preserve"> índice de refracción distinto al aire, el camino óptico de </w:t>
        </w:r>
      </w:ins>
      <w:ins w:id="687" w:author="veloz" w:date="2012-01-16T13:41:00Z">
        <w:r>
          <w:t>é</w:t>
        </w:r>
      </w:ins>
      <w:ins w:id="688" w:author="veloz" w:date="2012-01-16T13:39:00Z">
        <w:r>
          <w:t>ste haz habrá cambiado y esto se reflejará en el interferograma.</w:t>
        </w:r>
      </w:ins>
    </w:p>
    <w:p w:rsidR="004E1A5E" w:rsidRDefault="004E1A5E">
      <w:pPr>
        <w:rPr>
          <w:ins w:id="689"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90" w:author="veloz" w:date="2012-01-16T13:34:00Z">
          <w:tblPr>
            <w:tblStyle w:val="Tablaconcuadrcula"/>
            <w:tblW w:w="0" w:type="auto"/>
            <w:tblLook w:val="04A0" w:firstRow="1" w:lastRow="0" w:firstColumn="1" w:lastColumn="0" w:noHBand="0" w:noVBand="1"/>
          </w:tblPr>
        </w:tblPrChange>
      </w:tblPr>
      <w:tblGrid>
        <w:gridCol w:w="9261"/>
        <w:tblGridChange w:id="691">
          <w:tblGrid>
            <w:gridCol w:w="9261"/>
          </w:tblGrid>
        </w:tblGridChange>
      </w:tblGrid>
      <w:tr w:rsidR="00172B25" w:rsidTr="00172B25">
        <w:trPr>
          <w:jc w:val="center"/>
          <w:ins w:id="692" w:author="veloz" w:date="2012-01-16T13:34:00Z"/>
        </w:trPr>
        <w:tc>
          <w:tcPr>
            <w:tcW w:w="9261" w:type="dxa"/>
            <w:vAlign w:val="center"/>
            <w:tcPrChange w:id="693" w:author="veloz" w:date="2012-01-16T13:34:00Z">
              <w:tcPr>
                <w:tcW w:w="9261" w:type="dxa"/>
              </w:tcPr>
            </w:tcPrChange>
          </w:tcPr>
          <w:p w:rsidR="00172B25" w:rsidRDefault="00172B25">
            <w:pPr>
              <w:pStyle w:val="EstiloEpgrafe11ptoSinNegritaAutomticoCentrado1"/>
              <w:rPr>
                <w:ins w:id="694" w:author="veloz" w:date="2012-01-16T13:34:00Z"/>
                <w:sz w:val="24"/>
              </w:rPr>
              <w:pPrChange w:id="695" w:author="veloz" w:date="2012-01-16T13:35:00Z">
                <w:pPr>
                  <w:keepNext/>
                  <w:ind w:firstLine="0"/>
                </w:pPr>
              </w:pPrChange>
            </w:pPr>
            <w:ins w:id="696" w:author="veloz" w:date="2012-01-16T13:34:00Z">
              <w:r>
                <w:rPr>
                  <w:noProof/>
                  <w:lang w:eastAsia="es-VE"/>
                  <w:rPrChange w:id="697" w:author="Unknown">
                    <w:rPr>
                      <w:b/>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698" w:author="veloz" w:date="2012-01-16T13:34:00Z"/>
        </w:trPr>
        <w:tc>
          <w:tcPr>
            <w:tcW w:w="9261" w:type="dxa"/>
            <w:vAlign w:val="center"/>
            <w:tcPrChange w:id="699" w:author="veloz" w:date="2012-01-16T13:34:00Z">
              <w:tcPr>
                <w:tcW w:w="9261" w:type="dxa"/>
              </w:tcPr>
            </w:tcPrChange>
          </w:tcPr>
          <w:p w:rsidR="00172B25" w:rsidRDefault="00172B25">
            <w:pPr>
              <w:pStyle w:val="EstiloEpgrafe11ptoSinNegritaAutomticoCentrado1"/>
              <w:rPr>
                <w:ins w:id="700" w:author="veloz" w:date="2012-01-16T13:34:00Z"/>
                <w:sz w:val="24"/>
              </w:rPr>
              <w:pPrChange w:id="701" w:author="veloz" w:date="2012-01-16T13:35:00Z">
                <w:pPr>
                  <w:keepNext/>
                  <w:ind w:firstLine="0"/>
                </w:pPr>
              </w:pPrChange>
            </w:pPr>
            <w:bookmarkStart w:id="702" w:name="_Ref314484386"/>
            <w:bookmarkStart w:id="703" w:name="_Toc314488713"/>
            <w:ins w:id="704" w:author="veloz" w:date="2012-01-16T13:34:00Z">
              <w:r>
                <w:t xml:space="preserve">Figura </w:t>
              </w:r>
            </w:ins>
            <w:ins w:id="705" w:author="veloz" w:date="2012-01-16T13:37:00Z">
              <w:r>
                <w:fldChar w:fldCharType="begin"/>
              </w:r>
              <w:r>
                <w:instrText xml:space="preserve"> STYLEREF 1 \s </w:instrText>
              </w:r>
            </w:ins>
            <w:r>
              <w:fldChar w:fldCharType="separate"/>
            </w:r>
            <w:r w:rsidR="004A3C28">
              <w:rPr>
                <w:noProof/>
              </w:rPr>
              <w:t>1</w:t>
            </w:r>
            <w:ins w:id="706" w:author="veloz" w:date="2012-01-16T13:37:00Z">
              <w:r>
                <w:fldChar w:fldCharType="end"/>
              </w:r>
              <w:r>
                <w:t>.</w:t>
              </w:r>
              <w:r>
                <w:fldChar w:fldCharType="begin"/>
              </w:r>
              <w:r>
                <w:instrText xml:space="preserve"> SEQ Figura \* ARABIC \s 1 </w:instrText>
              </w:r>
            </w:ins>
            <w:r>
              <w:fldChar w:fldCharType="separate"/>
            </w:r>
            <w:ins w:id="707" w:author="veloz" w:date="2012-01-26T16:19:00Z">
              <w:r w:rsidR="004A3C28">
                <w:rPr>
                  <w:noProof/>
                </w:rPr>
                <w:t>1</w:t>
              </w:r>
            </w:ins>
            <w:ins w:id="708" w:author="veloz" w:date="2012-01-16T13:37:00Z">
              <w:r>
                <w:fldChar w:fldCharType="end"/>
              </w:r>
            </w:ins>
            <w:bookmarkEnd w:id="702"/>
            <w:ins w:id="709" w:author="veloz" w:date="2012-01-16T13:34:00Z">
              <w:r>
                <w:t>: Interferómetro de Michelson</w:t>
              </w:r>
              <w:bookmarkEnd w:id="703"/>
            </w:ins>
          </w:p>
        </w:tc>
      </w:tr>
    </w:tbl>
    <w:p w:rsidR="00A76539" w:rsidRDefault="00A76539">
      <w:pPr>
        <w:keepNext/>
        <w:rPr>
          <w:ins w:id="710" w:author="veloz" w:date="2012-01-16T13:33:00Z"/>
        </w:rPr>
        <w:pPrChange w:id="711" w:author="veloz" w:date="2012-01-16T13:33:00Z">
          <w:pPr/>
        </w:pPrChange>
      </w:pPr>
    </w:p>
    <w:p w:rsidR="003E58D0" w:rsidRDefault="003E58D0">
      <w:pPr>
        <w:pStyle w:val="Ttulo3"/>
        <w:rPr>
          <w:ins w:id="712" w:author="veloz" w:date="2012-01-16T12:56:00Z"/>
        </w:rPr>
        <w:pPrChange w:id="713" w:author="veloz" w:date="2012-01-16T13:19:00Z">
          <w:pPr/>
        </w:pPrChange>
      </w:pPr>
      <w:bookmarkStart w:id="714" w:name="_Toc314559928"/>
      <w:ins w:id="715" w:author="veloz" w:date="2012-01-16T12:56:00Z">
        <w:r>
          <w:t>Interferómetro de Mirau</w:t>
        </w:r>
        <w:bookmarkEnd w:id="714"/>
      </w:ins>
    </w:p>
    <w:p w:rsidR="00A76539" w:rsidRDefault="004E1A5E" w:rsidP="00727B63">
      <w:pPr>
        <w:rPr>
          <w:ins w:id="716" w:author="veloz" w:date="2012-01-16T13:28:00Z"/>
        </w:rPr>
      </w:pPr>
      <w:ins w:id="717" w:author="veloz" w:date="2012-01-16T13:19:00Z">
        <w:r>
          <w:t>El interferómetro de Mirau es un interfer</w:t>
        </w:r>
      </w:ins>
      <w:ins w:id="718" w:author="veloz" w:date="2012-01-16T13:20:00Z">
        <w:r>
          <w:t xml:space="preserve">ómetro ubicado dentro de un objetivo de microscopio, funciona bajo el mismo principio del interferómetro de </w:t>
        </w:r>
      </w:ins>
      <w:ins w:id="719" w:author="veloz" w:date="2012-01-16T13:21:00Z">
        <w:r>
          <w:t>M</w:t>
        </w:r>
      </w:ins>
      <w:ins w:id="720" w:author="veloz" w:date="2012-01-16T13:20:00Z">
        <w:r>
          <w:t>ichelson</w:t>
        </w:r>
      </w:ins>
      <w:ins w:id="721" w:author="veloz" w:date="2012-01-16T13:22:00Z">
        <w:r>
          <w:t xml:space="preserve">. </w:t>
        </w:r>
      </w:ins>
    </w:p>
    <w:p w:rsidR="00A76539" w:rsidRDefault="004E1A5E" w:rsidP="00727B63">
      <w:pPr>
        <w:rPr>
          <w:ins w:id="722" w:author="veloz" w:date="2012-01-16T13:31:00Z"/>
          <w:noProof/>
          <w:lang w:eastAsia="es-VE"/>
        </w:rPr>
      </w:pPr>
      <w:ins w:id="723" w:author="veloz" w:date="2012-01-16T13:22:00Z">
        <w:r>
          <w:lastRenderedPageBreak/>
          <w:t xml:space="preserve">Un haz </w:t>
        </w:r>
        <w:r w:rsidR="00A76539">
          <w:t xml:space="preserve">incidente atraviesa </w:t>
        </w:r>
      </w:ins>
      <w:ins w:id="724" w:author="veloz" w:date="2012-01-16T13:28:00Z">
        <w:r w:rsidR="00A76539">
          <w:t>el lente</w:t>
        </w:r>
      </w:ins>
      <w:ins w:id="725" w:author="veloz" w:date="2012-01-16T13:22:00Z">
        <w:r>
          <w:t xml:space="preserve"> del microscopio, luego pasa por un espejo semi</w:t>
        </w:r>
      </w:ins>
      <w:ins w:id="726" w:author="veloz" w:date="2012-01-16T13:23:00Z">
        <w:r>
          <w:t xml:space="preserve">transparente que funciona como un divisor de haz, un haz continua su camino hacia el objeto </w:t>
        </w:r>
      </w:ins>
      <w:ins w:id="727" w:author="veloz" w:date="2012-01-16T13:27:00Z">
        <w:r w:rsidR="00A76539">
          <w:t xml:space="preserve">de muestra que reflecta y nuevamente atraviesa el espejo semitransparente hacia el lente del microscopio; </w:t>
        </w:r>
      </w:ins>
      <w:ins w:id="728" w:author="veloz" w:date="2012-01-16T13:31:00Z">
        <w:r w:rsidR="00A76539">
          <w:t>e</w:t>
        </w:r>
      </w:ins>
      <w:ins w:id="729" w:author="veloz" w:date="2012-01-16T13:27:00Z">
        <w:r w:rsidR="00A76539">
          <w:t xml:space="preserve">l otro haz, que se puede llamar haz de referencia es el que se refleja en el espejo semitransparente hacia un espejo de referencia que lo </w:t>
        </w:r>
      </w:ins>
      <w:ins w:id="730" w:author="veloz" w:date="2012-01-16T13:29:00Z">
        <w:r w:rsidR="00A76539">
          <w:t>de</w:t>
        </w:r>
      </w:ins>
      <w:ins w:id="731" w:author="veloz" w:date="2012-01-16T13:27:00Z">
        <w:r w:rsidR="00A76539">
          <w:t>vuelve</w:t>
        </w:r>
      </w:ins>
      <w:ins w:id="732" w:author="veloz" w:date="2012-01-16T13:29:00Z">
        <w:r w:rsidR="00A76539">
          <w:t xml:space="preserve"> hacia el espejo de semitransparente para que vuelva a ser reflejado hacia el lente del microscopio.</w:t>
        </w:r>
      </w:ins>
      <w:ins w:id="733" w:author="veloz" w:date="2012-01-16T13:30:00Z">
        <w:r w:rsidR="00A76539">
          <w:t xml:space="preserve"> Ambos haces coinciden en el lente del microscopio y forman el interferograma</w:t>
        </w:r>
      </w:ins>
      <w:ins w:id="734" w:author="veloz" w:date="2012-01-16T13:31:00Z">
        <w:r w:rsidR="00A76539">
          <w:t>, el cual</w:t>
        </w:r>
      </w:ins>
      <w:ins w:id="735" w:author="veloz" w:date="2012-01-16T13:30:00Z">
        <w:r w:rsidR="00A76539">
          <w:t xml:space="preserve"> puede ser observado en el </w:t>
        </w:r>
      </w:ins>
      <w:ins w:id="736"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37" w:author="veloz" w:date="2012-01-16T13:36:00Z">
          <w:tblPr>
            <w:tblStyle w:val="Tablaconcuadrcula"/>
            <w:tblW w:w="0" w:type="auto"/>
            <w:tblLook w:val="04A0" w:firstRow="1" w:lastRow="0" w:firstColumn="1" w:lastColumn="0" w:noHBand="0" w:noVBand="1"/>
          </w:tblPr>
        </w:tblPrChange>
      </w:tblPr>
      <w:tblGrid>
        <w:gridCol w:w="9261"/>
        <w:tblGridChange w:id="738">
          <w:tblGrid>
            <w:gridCol w:w="9261"/>
          </w:tblGrid>
        </w:tblGridChange>
      </w:tblGrid>
      <w:tr w:rsidR="00172B25" w:rsidTr="00172B25">
        <w:trPr>
          <w:jc w:val="center"/>
          <w:ins w:id="739" w:author="veloz" w:date="2012-01-16T13:35:00Z"/>
        </w:trPr>
        <w:tc>
          <w:tcPr>
            <w:tcW w:w="9261" w:type="dxa"/>
            <w:tcPrChange w:id="740" w:author="veloz" w:date="2012-01-16T13:36:00Z">
              <w:tcPr>
                <w:tcW w:w="9261" w:type="dxa"/>
              </w:tcPr>
            </w:tcPrChange>
          </w:tcPr>
          <w:p w:rsidR="00172B25" w:rsidRDefault="00172B25">
            <w:pPr>
              <w:pStyle w:val="EstiloEpgrafe11ptoSinNegritaAutomticoCentrado1"/>
              <w:rPr>
                <w:ins w:id="741" w:author="veloz" w:date="2012-01-16T13:35:00Z"/>
                <w:sz w:val="24"/>
              </w:rPr>
              <w:pPrChange w:id="742" w:author="veloz" w:date="2012-01-16T13:36:00Z">
                <w:pPr>
                  <w:ind w:firstLine="0"/>
                </w:pPr>
              </w:pPrChange>
            </w:pPr>
            <w:ins w:id="743" w:author="veloz" w:date="2012-01-16T13:35:00Z">
              <w:r>
                <w:rPr>
                  <w:noProof/>
                  <w:lang w:eastAsia="es-VE"/>
                  <w:rPrChange w:id="744" w:author="Unknown">
                    <w:rPr>
                      <w:b/>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45" w:author="veloz" w:date="2012-01-16T13:35:00Z"/>
        </w:trPr>
        <w:tc>
          <w:tcPr>
            <w:tcW w:w="9261" w:type="dxa"/>
            <w:tcPrChange w:id="746" w:author="veloz" w:date="2012-01-16T13:36:00Z">
              <w:tcPr>
                <w:tcW w:w="9261" w:type="dxa"/>
              </w:tcPr>
            </w:tcPrChange>
          </w:tcPr>
          <w:p w:rsidR="00172B25" w:rsidRDefault="00172B25">
            <w:pPr>
              <w:pStyle w:val="EstiloEpgrafe11ptoSinNegritaAutomticoCentrado1"/>
              <w:rPr>
                <w:ins w:id="747" w:author="veloz" w:date="2012-01-16T13:35:00Z"/>
                <w:noProof/>
                <w:sz w:val="24"/>
                <w:lang w:eastAsia="es-VE"/>
              </w:rPr>
              <w:pPrChange w:id="748" w:author="veloz" w:date="2012-01-16T13:36:00Z">
                <w:pPr>
                  <w:keepNext/>
                  <w:ind w:firstLine="0"/>
                </w:pPr>
              </w:pPrChange>
            </w:pPr>
            <w:bookmarkStart w:id="749" w:name="_Toc314488714"/>
            <w:ins w:id="750" w:author="veloz" w:date="2012-01-16T13:35:00Z">
              <w:r>
                <w:t xml:space="preserve">Figura </w:t>
              </w:r>
            </w:ins>
            <w:ins w:id="751" w:author="veloz" w:date="2012-01-16T13:37:00Z">
              <w:r>
                <w:fldChar w:fldCharType="begin"/>
              </w:r>
              <w:r>
                <w:instrText xml:space="preserve"> STYLEREF 1 \s </w:instrText>
              </w:r>
            </w:ins>
            <w:r>
              <w:fldChar w:fldCharType="separate"/>
            </w:r>
            <w:r w:rsidR="004A3C28">
              <w:rPr>
                <w:noProof/>
              </w:rPr>
              <w:t>1</w:t>
            </w:r>
            <w:ins w:id="752" w:author="veloz" w:date="2012-01-16T13:37:00Z">
              <w:r>
                <w:fldChar w:fldCharType="end"/>
              </w:r>
              <w:r>
                <w:t>.</w:t>
              </w:r>
              <w:r>
                <w:fldChar w:fldCharType="begin"/>
              </w:r>
              <w:r>
                <w:instrText xml:space="preserve"> SEQ Figura \* ARABIC \s 1 </w:instrText>
              </w:r>
            </w:ins>
            <w:r>
              <w:fldChar w:fldCharType="separate"/>
            </w:r>
            <w:ins w:id="753" w:author="veloz" w:date="2012-01-26T16:19:00Z">
              <w:r w:rsidR="004A3C28">
                <w:rPr>
                  <w:noProof/>
                </w:rPr>
                <w:t>2</w:t>
              </w:r>
            </w:ins>
            <w:ins w:id="754" w:author="veloz" w:date="2012-01-16T13:37:00Z">
              <w:r>
                <w:fldChar w:fldCharType="end"/>
              </w:r>
            </w:ins>
            <w:ins w:id="755" w:author="veloz" w:date="2012-01-16T13:35:00Z">
              <w:r>
                <w:t>: Esquema de interferómetro de Mirau</w:t>
              </w:r>
              <w:bookmarkEnd w:id="749"/>
            </w:ins>
          </w:p>
        </w:tc>
      </w:tr>
    </w:tbl>
    <w:p w:rsidR="003E58D0" w:rsidRPr="005457FB" w:rsidRDefault="003E58D0" w:rsidP="00727B63"/>
    <w:p w:rsidR="005C13E7" w:rsidRDefault="007F5501">
      <w:pPr>
        <w:pStyle w:val="Ttulo2"/>
        <w:rPr>
          <w:del w:id="756" w:author="veloz" w:date="2011-04-07T12:23:00Z"/>
        </w:rPr>
        <w:pPrChange w:id="757" w:author="veloz" w:date="2011-04-07T12:23:00Z">
          <w:pPr>
            <w:pStyle w:val="Ttulo3"/>
          </w:pPr>
        </w:pPrChange>
      </w:pPr>
      <w:del w:id="758" w:author="veloz" w:date="2011-04-07T12:23:00Z">
        <w:r w:rsidDel="00646F26">
          <w:delText>Espectro Electromagnético</w:delText>
        </w:r>
        <w:bookmarkStart w:id="759" w:name="_Toc289948775"/>
        <w:bookmarkStart w:id="760" w:name="_Toc289968997"/>
        <w:bookmarkStart w:id="761" w:name="_Toc314559929"/>
        <w:bookmarkEnd w:id="759"/>
        <w:bookmarkEnd w:id="760"/>
        <w:bookmarkEnd w:id="761"/>
      </w:del>
    </w:p>
    <w:p w:rsidR="005C13E7" w:rsidRDefault="005C13E7">
      <w:pPr>
        <w:ind w:firstLine="0"/>
        <w:rPr>
          <w:del w:id="762" w:author="veloz" w:date="2011-04-07T12:23:00Z"/>
        </w:rPr>
        <w:pPrChange w:id="763" w:author="veloz" w:date="2011-04-07T12:23:00Z">
          <w:pPr/>
        </w:pPrChange>
      </w:pPr>
      <w:bookmarkStart w:id="764" w:name="_Toc289948776"/>
      <w:bookmarkStart w:id="765" w:name="_Toc289968998"/>
      <w:bookmarkStart w:id="766" w:name="_Toc314559930"/>
      <w:bookmarkEnd w:id="764"/>
      <w:bookmarkEnd w:id="765"/>
      <w:bookmarkEnd w:id="766"/>
    </w:p>
    <w:p w:rsidR="005C13E7" w:rsidRDefault="00331690">
      <w:pPr>
        <w:pStyle w:val="Ttulo2"/>
        <w:rPr>
          <w:ins w:id="767" w:author="veloz" w:date="2011-04-07T12:23:00Z"/>
        </w:rPr>
        <w:pPrChange w:id="768" w:author="veloz" w:date="2011-04-07T11:09:00Z">
          <w:pPr>
            <w:pStyle w:val="Ttulo3"/>
          </w:pPr>
        </w:pPrChange>
      </w:pPr>
      <w:bookmarkStart w:id="769" w:name="_Toc314559931"/>
      <w:r>
        <w:t>Teoría del Color</w:t>
      </w:r>
      <w:bookmarkEnd w:id="769"/>
    </w:p>
    <w:p w:rsidR="005C13E7" w:rsidRDefault="00926E4E">
      <w:pPr>
        <w:rPr>
          <w:ins w:id="770" w:author="veloz" w:date="2011-04-07T14:12:00Z"/>
        </w:rPr>
        <w:pPrChange w:id="771" w:author="veloz" w:date="2011-04-07T12:23:00Z">
          <w:pPr>
            <w:pStyle w:val="Ttulo3"/>
          </w:pPr>
        </w:pPrChange>
      </w:pPr>
      <w:ins w:id="772" w:author="veloz" w:date="2011-04-07T12:23:00Z">
        <w:r>
          <w:t xml:space="preserve">El </w:t>
        </w:r>
      </w:ins>
      <w:ins w:id="773" w:author="veloz" w:date="2011-04-07T12:24:00Z">
        <w:r>
          <w:t>sistema visual humano</w:t>
        </w:r>
      </w:ins>
      <w:ins w:id="774" w:author="veloz" w:date="2011-04-07T12:48:00Z">
        <w:r w:rsidR="008035CB">
          <w:t xml:space="preserve"> (HVS)</w:t>
        </w:r>
      </w:ins>
      <w:ins w:id="775" w:author="veloz" w:date="2011-04-07T12:24:00Z">
        <w:r>
          <w:t xml:space="preserve"> es capaz de medir</w:t>
        </w:r>
      </w:ins>
      <w:ins w:id="776" w:author="veloz" w:date="2011-04-07T12:25:00Z">
        <w:r>
          <w:t xml:space="preserve"> </w:t>
        </w:r>
      </w:ins>
      <w:ins w:id="777" w:author="veloz" w:date="2011-04-07T12:24:00Z">
        <w:r>
          <w:t>una parte del espectro electromagnético, aproximadamente entre 300nm y 830nm</w:t>
        </w:r>
      </w:ins>
      <w:ins w:id="778" w:author="veloz" w:date="2011-04-07T12:25:00Z">
        <w:r>
          <w:t>,</w:t>
        </w:r>
      </w:ins>
      <w:ins w:id="779" w:author="veloz" w:date="2011-04-07T12:49:00Z">
        <w:r w:rsidR="00CB3349">
          <w:t xml:space="preserve"> como no es posible ver cada combinación posible, el ser humano tiende a agrupar grupos de espectros en colores.</w:t>
        </w:r>
      </w:ins>
      <w:ins w:id="780" w:author="veloz" w:date="2011-04-07T12:25:00Z">
        <w:r>
          <w:t xml:space="preserve"> </w:t>
        </w:r>
      </w:ins>
      <w:ins w:id="781" w:author="veloz" w:date="2011-04-07T12:23:00Z">
        <w:r>
          <w:t xml:space="preserve"> </w:t>
        </w:r>
      </w:ins>
    </w:p>
    <w:p w:rsidR="005C13E7" w:rsidRDefault="0031309C">
      <w:pPr>
        <w:rPr>
          <w:ins w:id="782" w:author="veloz" w:date="2011-04-07T14:13:00Z"/>
        </w:rPr>
        <w:pPrChange w:id="783" w:author="veloz" w:date="2011-04-07T12:23:00Z">
          <w:pPr>
            <w:pStyle w:val="Ttulo3"/>
          </w:pPr>
        </w:pPrChange>
      </w:pPr>
      <w:ins w:id="784" w:author="veloz" w:date="2011-04-07T14:12:00Z">
        <w:r>
          <w:lastRenderedPageBreak/>
          <w:t>Los espacios de color son una notación que se utiliza para e</w:t>
        </w:r>
      </w:ins>
      <w:ins w:id="785" w:author="veloz" w:date="2011-04-07T14:13:00Z">
        <w:r>
          <w:t>specificar los colores. Los espacios de colores se pueden dividir en los siguientes tipos</w:t>
        </w:r>
      </w:ins>
      <w:ins w:id="786"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787" w:author="veloz" w:date="2011-04-07T14:13:00Z">
        <w:r>
          <w:t>:</w:t>
        </w:r>
      </w:ins>
    </w:p>
    <w:p w:rsidR="005C13E7" w:rsidRDefault="0052561B">
      <w:pPr>
        <w:pStyle w:val="Prrafodelista"/>
        <w:numPr>
          <w:ilvl w:val="0"/>
          <w:numId w:val="46"/>
        </w:numPr>
        <w:rPr>
          <w:ins w:id="788" w:author="veloz" w:date="2011-04-07T14:16:00Z"/>
        </w:rPr>
        <w:pPrChange w:id="789" w:author="veloz" w:date="2011-04-07T14:13:00Z">
          <w:pPr>
            <w:pStyle w:val="Ttulo3"/>
          </w:pPr>
        </w:pPrChange>
      </w:pPr>
      <w:ins w:id="790" w:author="veloz" w:date="2011-04-07T14:13:00Z">
        <w:r w:rsidRPr="0052561B">
          <w:rPr>
            <w:b/>
            <w:rPrChange w:id="791" w:author="veloz" w:date="2011-04-07T14:18:00Z">
              <w:rPr>
                <w:b w:val="0"/>
                <w:bCs w:val="0"/>
                <w:color w:val="0000FF"/>
                <w:u w:val="single"/>
              </w:rPr>
            </w:rPrChange>
          </w:rPr>
          <w:t>Espacios basados en HV</w:t>
        </w:r>
      </w:ins>
      <w:ins w:id="792" w:author="veloz" w:date="2011-04-07T14:14:00Z">
        <w:r w:rsidRPr="0052561B">
          <w:rPr>
            <w:b/>
            <w:rPrChange w:id="793" w:author="veloz" w:date="2011-04-07T14:18:00Z">
              <w:rPr>
                <w:b w:val="0"/>
                <w:bCs w:val="0"/>
                <w:color w:val="0000FF"/>
                <w:u w:val="single"/>
              </w:rPr>
            </w:rPrChange>
          </w:rPr>
          <w:t>S</w:t>
        </w:r>
        <w:r w:rsidRPr="0052561B">
          <w:rPr>
            <w:b/>
            <w:rPrChange w:id="794" w:author="veloz" w:date="2011-04-07T14:23:00Z">
              <w:rPr>
                <w:b w:val="0"/>
                <w:bCs w:val="0"/>
                <w:color w:val="0000FF"/>
                <w:u w:val="single"/>
              </w:rPr>
            </w:rPrChange>
          </w:rPr>
          <w:t>:</w:t>
        </w:r>
        <w:r w:rsidR="0031309C">
          <w:t xml:space="preserve"> </w:t>
        </w:r>
      </w:ins>
      <w:ins w:id="795" w:author="veloz" w:date="2011-04-07T14:15:00Z">
        <w:r w:rsidR="0031309C">
          <w:t xml:space="preserve">son los espacios que se basan en las propiedades del HVS, entre estos está el espacio de colores RGB, </w:t>
        </w:r>
      </w:ins>
      <w:ins w:id="796" w:author="veloz" w:date="2011-04-07T14:16:00Z">
        <w:r w:rsidR="0031309C">
          <w:t>HS</w:t>
        </w:r>
        <w:del w:id="797" w:author="nico" w:date="2011-04-08T01:25:00Z">
          <w:r w:rsidR="0031309C" w:rsidDel="00C235F7">
            <w:delText>V</w:delText>
          </w:r>
        </w:del>
      </w:ins>
      <w:ins w:id="798" w:author="nico" w:date="2011-04-08T01:25:00Z">
        <w:r w:rsidR="00C235F7">
          <w:t>I</w:t>
        </w:r>
      </w:ins>
      <w:ins w:id="799" w:author="veloz" w:date="2011-04-07T14:16:00Z">
        <w:r w:rsidR="0031309C">
          <w:t>, HS</w:t>
        </w:r>
        <w:del w:id="800" w:author="nico" w:date="2011-04-08T01:25:00Z">
          <w:r w:rsidR="0031309C" w:rsidDel="00C235F7">
            <w:delText>L</w:delText>
          </w:r>
        </w:del>
      </w:ins>
      <w:ins w:id="801" w:author="nico" w:date="2011-04-08T01:25:00Z">
        <w:r w:rsidR="00C235F7">
          <w:t>V</w:t>
        </w:r>
      </w:ins>
      <w:ins w:id="802" w:author="veloz" w:date="2011-04-07T14:16:00Z">
        <w:r w:rsidR="0031309C">
          <w:t>, entre otros.</w:t>
        </w:r>
      </w:ins>
    </w:p>
    <w:p w:rsidR="005C13E7" w:rsidRDefault="0052561B">
      <w:pPr>
        <w:pStyle w:val="Prrafodelista"/>
        <w:numPr>
          <w:ilvl w:val="0"/>
          <w:numId w:val="46"/>
        </w:numPr>
        <w:rPr>
          <w:ins w:id="803" w:author="veloz" w:date="2011-04-07T14:21:00Z"/>
        </w:rPr>
        <w:pPrChange w:id="804" w:author="veloz" w:date="2011-04-07T14:13:00Z">
          <w:pPr>
            <w:pStyle w:val="Ttulo3"/>
          </w:pPr>
        </w:pPrChange>
      </w:pPr>
      <w:ins w:id="805" w:author="veloz" w:date="2011-04-07T14:18:00Z">
        <w:r w:rsidRPr="0052561B">
          <w:rPr>
            <w:b/>
            <w:rPrChange w:id="806" w:author="veloz" w:date="2011-04-07T14:23:00Z">
              <w:rPr>
                <w:b w:val="0"/>
                <w:bCs w:val="0"/>
                <w:color w:val="0000FF"/>
                <w:u w:val="single"/>
              </w:rPr>
            </w:rPrChange>
          </w:rPr>
          <w:t>Espacios específicos de aplicaciones:</w:t>
        </w:r>
        <w:r w:rsidR="0031309C">
          <w:t xml:space="preserve"> son los </w:t>
        </w:r>
      </w:ins>
      <w:ins w:id="807" w:author="veloz" w:date="2011-04-07T14:19:00Z">
        <w:r w:rsidR="0031309C">
          <w:t>desarrollados o adoptados para aplicaciones como la televisión, los sistemas fotográficos y los sistemas de impresión</w:t>
        </w:r>
      </w:ins>
      <w:ins w:id="808" w:author="veloz" w:date="2011-04-07T14:20:00Z">
        <w:r w:rsidR="0031309C">
          <w:t>. E</w:t>
        </w:r>
        <w:r w:rsidR="003D0AE3">
          <w:t>ntre estos se encu</w:t>
        </w:r>
      </w:ins>
      <w:ins w:id="809" w:author="veloz" w:date="2011-04-07T14:21:00Z">
        <w:r w:rsidR="003D0AE3">
          <w:t>entran e</w:t>
        </w:r>
      </w:ins>
      <w:ins w:id="810" w:author="veloz" w:date="2011-04-07T14:20:00Z">
        <w:r w:rsidR="0031309C">
          <w:t>l espacio CMY(K), el K</w:t>
        </w:r>
        <w:r w:rsidR="003D0AE3">
          <w:t>odak Photo YCC, el YUV, YIQ</w:t>
        </w:r>
      </w:ins>
      <w:ins w:id="811" w:author="veloz" w:date="2011-04-07T14:21:00Z">
        <w:r w:rsidR="003D0AE3">
          <w:t>, etc</w:t>
        </w:r>
      </w:ins>
    </w:p>
    <w:p w:rsidR="005C13E7" w:rsidRDefault="0052561B">
      <w:pPr>
        <w:pStyle w:val="Prrafodelista"/>
        <w:numPr>
          <w:ilvl w:val="0"/>
          <w:numId w:val="46"/>
        </w:numPr>
        <w:rPr>
          <w:ins w:id="812" w:author="veloz" w:date="2011-04-07T14:11:00Z"/>
        </w:rPr>
        <w:pPrChange w:id="813" w:author="veloz" w:date="2011-04-07T14:13:00Z">
          <w:pPr>
            <w:pStyle w:val="Ttulo3"/>
          </w:pPr>
        </w:pPrChange>
      </w:pPr>
      <w:ins w:id="814" w:author="veloz" w:date="2011-04-07T14:21:00Z">
        <w:r w:rsidRPr="0052561B">
          <w:rPr>
            <w:b/>
            <w:rPrChange w:id="815" w:author="veloz" w:date="2011-04-07T14:23:00Z">
              <w:rPr>
                <w:b w:val="0"/>
                <w:bCs w:val="0"/>
                <w:color w:val="0000FF"/>
                <w:u w:val="single"/>
              </w:rPr>
            </w:rPrChange>
          </w:rPr>
          <w:t>Espacios de colores CIE:</w:t>
        </w:r>
        <w:r w:rsidR="003D0AE3">
          <w:t xml:space="preserve"> Son espacios propuestos por la Comisión Internacional </w:t>
        </w:r>
      </w:ins>
      <w:ins w:id="816" w:author="veloz" w:date="2011-04-07T14:22:00Z">
        <w:r w:rsidR="003D0AE3">
          <w:t xml:space="preserve">en Iluminación (CIE por sus siglas en francés) </w:t>
        </w:r>
      </w:ins>
      <w:ins w:id="817" w:author="veloz" w:date="2011-04-07T14:23:00Z">
        <w:r w:rsidR="003D0AE3">
          <w:t>y tienen propiedades que los hacen independientes a los dispositivos. Entre estos están el CIE XYZ, Lab y Luv.</w:t>
        </w:r>
      </w:ins>
    </w:p>
    <w:p w:rsidR="000735E9" w:rsidRDefault="003D0AE3">
      <w:pPr>
        <w:pStyle w:val="Ttulo3"/>
        <w:rPr>
          <w:ins w:id="818" w:author="veloz" w:date="2011-04-07T14:24:00Z"/>
        </w:rPr>
      </w:pPr>
      <w:bookmarkStart w:id="819" w:name="_Toc314559932"/>
      <w:ins w:id="820" w:author="veloz" w:date="2011-04-07T14:24:00Z">
        <w:r>
          <w:t>Espacio de color RGB</w:t>
        </w:r>
        <w:bookmarkEnd w:id="819"/>
      </w:ins>
    </w:p>
    <w:p w:rsidR="005C13E7" w:rsidRDefault="003D0AE3">
      <w:pPr>
        <w:rPr>
          <w:ins w:id="821" w:author="veloz" w:date="2011-04-07T14:28:00Z"/>
        </w:rPr>
        <w:pPrChange w:id="822" w:author="veloz" w:date="2011-04-07T14:24:00Z">
          <w:pPr>
            <w:pStyle w:val="Ttulo3"/>
          </w:pPr>
        </w:pPrChange>
      </w:pPr>
      <w:ins w:id="823" w:author="veloz" w:date="2011-04-07T14:25:00Z">
        <w:r>
          <w:t>La idea se basa en</w:t>
        </w:r>
      </w:ins>
      <w:ins w:id="824" w:author="veloz" w:date="2011-04-07T14:26:00Z">
        <w:r>
          <w:t xml:space="preserve"> expresar el espectro visible </w:t>
        </w:r>
      </w:ins>
      <w:ins w:id="825" w:author="veloz" w:date="2011-04-07T14:27:00Z">
        <w:r>
          <w:t xml:space="preserve">de forma que </w:t>
        </w:r>
      </w:ins>
      <w:ins w:id="826" w:author="veloz" w:date="2011-04-07T14:25:00Z">
        <w:r>
          <w:t>simul</w:t>
        </w:r>
      </w:ins>
      <w:ins w:id="827" w:author="veloz" w:date="2011-04-07T14:27:00Z">
        <w:r>
          <w:t>e</w:t>
        </w:r>
      </w:ins>
      <w:ins w:id="828" w:author="veloz" w:date="2011-04-07T14:25:00Z">
        <w:r>
          <w:t xml:space="preserve"> el método de recepción del ojo humano</w:t>
        </w:r>
      </w:ins>
      <w:ins w:id="829" w:author="veloz" w:date="2011-04-07T14:26:00Z">
        <w:r>
          <w:t xml:space="preserve"> de modo que se posea toda la información necesaria</w:t>
        </w:r>
      </w:ins>
      <w:ins w:id="830" w:author="veloz" w:date="2011-04-07T14:27:00Z">
        <w:r>
          <w:t xml:space="preserve"> para almacenar, procesar y generar</w:t>
        </w:r>
      </w:ins>
      <w:ins w:id="831" w:author="veloz" w:date="2011-04-07T14:28:00Z">
        <w:r>
          <w:t xml:space="preserve"> un espectro equivalente.</w:t>
        </w:r>
      </w:ins>
      <w:ins w:id="832"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33" w:author="veloz" w:date="2011-04-07T14:26:00Z">
        <w:r>
          <w:t xml:space="preserve"> </w:t>
        </w:r>
      </w:ins>
    </w:p>
    <w:p w:rsidR="005C13E7" w:rsidRDefault="00755834">
      <w:pPr>
        <w:rPr>
          <w:ins w:id="834" w:author="nico" w:date="2011-04-07T19:44:00Z"/>
        </w:rPr>
        <w:pPrChange w:id="835" w:author="veloz" w:date="2011-04-07T14:24:00Z">
          <w:pPr>
            <w:pStyle w:val="Ttulo3"/>
          </w:pPr>
        </w:pPrChange>
      </w:pPr>
      <w:ins w:id="836" w:author="veloz" w:date="2011-04-07T14:28:00Z">
        <w:r>
          <w:t xml:space="preserve">Según la </w:t>
        </w:r>
      </w:ins>
      <w:ins w:id="837" w:author="veloz" w:date="2012-01-16T12:44:00Z">
        <w:r>
          <w:t>teoría</w:t>
        </w:r>
      </w:ins>
      <w:ins w:id="838" w:author="veloz" w:date="2011-04-07T14:28:00Z">
        <w:r>
          <w:t xml:space="preserve"> tric</w:t>
        </w:r>
        <w:r w:rsidR="003D0AE3">
          <w:t>romática</w:t>
        </w:r>
      </w:ins>
      <w:ins w:id="839" w:author="veloz" w:date="2011-04-07T14:42:00Z">
        <w:r w:rsidR="003E2B5B">
          <w:t xml:space="preserve"> propuesta por Thomas Young y Hermann von Helmholtz en </w:t>
        </w:r>
      </w:ins>
      <w:ins w:id="840" w:author="veloz" w:date="2011-04-07T14:43:00Z">
        <w:r w:rsidR="003E2B5B">
          <w:t>1802 postula que</w:t>
        </w:r>
      </w:ins>
      <w:ins w:id="841" w:author="veloz" w:date="2011-04-07T14:28:00Z">
        <w:r w:rsidR="003D0AE3">
          <w:t xml:space="preserve"> existen tres tipos de</w:t>
        </w:r>
      </w:ins>
      <w:ins w:id="842" w:author="veloz" w:date="2011-04-07T14:43:00Z">
        <w:r w:rsidR="003E2B5B">
          <w:t xml:space="preserve"> células </w:t>
        </w:r>
      </w:ins>
      <w:ins w:id="843" w:author="veloz" w:date="2011-04-07T14:28:00Z">
        <w:r w:rsidR="003D0AE3">
          <w:t>foto</w:t>
        </w:r>
      </w:ins>
      <w:ins w:id="844" w:author="veloz" w:date="2011-04-07T15:11:00Z">
        <w:r w:rsidR="00F86F56">
          <w:t>-</w:t>
        </w:r>
      </w:ins>
      <w:ins w:id="845" w:author="veloz" w:date="2011-04-07T14:28:00Z">
        <w:r w:rsidR="003D0AE3">
          <w:t>detector</w:t>
        </w:r>
      </w:ins>
      <w:ins w:id="846" w:author="veloz" w:date="2011-04-07T14:43:00Z">
        <w:r w:rsidR="003E2B5B">
          <w:t xml:space="preserve">as en el ojo humano, </w:t>
        </w:r>
      </w:ins>
      <w:ins w:id="847" w:author="veloz" w:date="2011-04-07T14:29:00Z">
        <w:r w:rsidR="003D0AE3">
          <w:t xml:space="preserve">sensibles aproximadamente al rojo, verde y azul, de hecho hay tres tipos de conos en el ojo, </w:t>
        </w:r>
      </w:ins>
      <w:ins w:id="848" w:author="veloz" w:date="2011-04-07T14:30:00Z">
        <w:r w:rsidR="003D0AE3">
          <w:t>L, M y S que cada uno responde a una part</w:t>
        </w:r>
        <w:r w:rsidR="003E2B5B">
          <w:t>e del espectro</w:t>
        </w:r>
      </w:ins>
      <w:ins w:id="849" w:author="veloz" w:date="2011-04-07T14:40:00Z">
        <w:r w:rsidR="003E2B5B">
          <w:t xml:space="preserve">, el cono L responde a las longitudes de onda </w:t>
        </w:r>
      </w:ins>
      <w:ins w:id="850" w:author="veloz" w:date="2011-04-07T15:11:00Z">
        <w:r w:rsidR="00F86F56">
          <w:t>más</w:t>
        </w:r>
      </w:ins>
      <w:ins w:id="851" w:author="veloz" w:date="2011-04-07T14:40:00Z">
        <w:r w:rsidR="003E2B5B">
          <w:t xml:space="preserve"> largas (Long), el M responde a las longitudes de onda medias (Medium) y el S responde a las longitudes de onda corta (Short)</w:t>
        </w:r>
      </w:ins>
      <w:ins w:id="852"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853" w:author="nico" w:date="2011-04-07T19:47:00Z"/>
        </w:rPr>
        <w:pPrChange w:id="854" w:author="veloz" w:date="2011-04-07T14:24:00Z">
          <w:pPr>
            <w:pStyle w:val="Ttulo3"/>
          </w:pPr>
        </w:pPrChange>
      </w:pPr>
      <w:ins w:id="855" w:author="nico" w:date="2011-04-07T19:45:00Z">
        <w:r>
          <w:t>La mayoría de los dispositivos que capturan imágenes tienen sensores</w:t>
        </w:r>
      </w:ins>
      <w:ins w:id="856" w:author="nico" w:date="2011-04-07T19:46:00Z">
        <w:r>
          <w:t xml:space="preserve"> RGB que funcionan de una forma similar a los conos L, M y S. El color es descrito en tres componentes, rojo (R), verde</w:t>
        </w:r>
      </w:ins>
      <w:ins w:id="857" w:author="nico" w:date="2011-04-07T19:47:00Z">
        <w:r>
          <w:t xml:space="preserve"> (G)  y azul (B). Cada componente viene dada por: </w:t>
        </w:r>
      </w:ins>
    </w:p>
    <w:p w:rsidR="005C13E7" w:rsidRDefault="000735E9">
      <w:pPr>
        <w:pStyle w:val="MTDisplayEquation"/>
        <w:rPr>
          <w:ins w:id="858" w:author="nico" w:date="2011-04-07T19:53:00Z"/>
        </w:rPr>
        <w:pPrChange w:id="859" w:author="nico" w:date="2011-04-07T19:47:00Z">
          <w:pPr>
            <w:pStyle w:val="Ttulo3"/>
          </w:pPr>
        </w:pPrChange>
      </w:pPr>
      <w:ins w:id="860" w:author="nico" w:date="2011-04-07T19:47:00Z">
        <w:r>
          <w:lastRenderedPageBreak/>
          <w:tab/>
        </w:r>
      </w:ins>
      <w:ins w:id="861" w:author="nico" w:date="2011-04-07T19:47:00Z">
        <w:r w:rsidRPr="000735E9">
          <w:rPr>
            <w:position w:val="-72"/>
            <w:rPrChange w:id="862" w:author="nico" w:date="2011-04-07T19:53:00Z">
              <w:rPr>
                <w:position w:val="-72"/>
              </w:rPr>
            </w:rPrChange>
          </w:rPr>
          <w:object w:dxaOrig="2420" w:dyaOrig="1600">
            <v:shape id="_x0000_i1051" type="#_x0000_t75" style="width:120.9pt;height:80.15pt" o:ole="">
              <v:imagedata r:id="rId71" o:title=""/>
            </v:shape>
            <o:OLEObject Type="Embed" ProgID="Equation.DSMT4" ShapeID="_x0000_i1051" DrawAspect="Content" ObjectID="_1389457506" r:id="rId72"/>
          </w:object>
        </w:r>
      </w:ins>
      <w:ins w:id="863"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864" w:author="veloz" w:date="2012-01-26T15:54:00Z">
        <w:r w:rsidR="0052561B">
          <w:fldChar w:fldCharType="end"/>
        </w:r>
      </w:del>
      <w:ins w:id="865" w:author="nico" w:date="2011-04-07T19:47:00Z">
        <w:r>
          <w:instrText>(</w:instrText>
        </w:r>
        <w:r w:rsidR="0052561B">
          <w:fldChar w:fldCharType="begin"/>
        </w:r>
        <w:r>
          <w:instrText xml:space="preserve"> SEQ MTSec \c \* Arabic \* MERGEFORMAT </w:instrText>
        </w:r>
      </w:ins>
      <w:r w:rsidR="0052561B">
        <w:fldChar w:fldCharType="separate"/>
      </w:r>
      <w:ins w:id="866" w:author="veloz" w:date="2012-01-26T16:19:00Z">
        <w:r w:rsidR="004A3C28">
          <w:rPr>
            <w:noProof/>
          </w:rPr>
          <w:instrText>1</w:instrText>
        </w:r>
      </w:ins>
      <w:ins w:id="867"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868" w:author="veloz" w:date="2012-01-26T16:19:00Z">
        <w:r w:rsidR="004A3C28">
          <w:rPr>
            <w:noProof/>
          </w:rPr>
          <w:instrText>5</w:instrText>
        </w:r>
      </w:ins>
      <w:ins w:id="869" w:author="nico" w:date="2011-04-07T19:47:00Z">
        <w:del w:id="870"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871" w:author="nico" w:date="2011-04-07T21:01:00Z"/>
          <w:lang w:val="es-ES"/>
        </w:rPr>
        <w:pPrChange w:id="872" w:author="nico" w:date="2011-04-07T19:53:00Z">
          <w:pPr>
            <w:pStyle w:val="Ttulo3"/>
          </w:pPr>
        </w:pPrChange>
      </w:pPr>
      <w:ins w:id="873" w:author="nico" w:date="2011-04-07T19:53:00Z">
        <w:r>
          <w:rPr>
            <w:lang w:val="es-ES"/>
          </w:rPr>
          <w:t xml:space="preserve">Donde </w:t>
        </w:r>
      </w:ins>
      <w:ins w:id="874" w:author="nico" w:date="2011-04-07T19:53:00Z">
        <w:r w:rsidRPr="00BD042F">
          <w:rPr>
            <w:position w:val="-14"/>
            <w:lang w:val="es-ES"/>
            <w:rPrChange w:id="875" w:author="nico" w:date="2011-04-07T19:53:00Z">
              <w:rPr>
                <w:position w:val="-14"/>
                <w:lang w:val="es-ES"/>
              </w:rPr>
            </w:rPrChange>
          </w:rPr>
          <w:object w:dxaOrig="580" w:dyaOrig="400">
            <v:shape id="_x0000_i1052" type="#_x0000_t75" style="width:29.2pt;height:20.4pt" o:ole="">
              <v:imagedata r:id="rId73" o:title=""/>
            </v:shape>
            <o:OLEObject Type="Embed" ProgID="Equation.DSMT4" ShapeID="_x0000_i1052" DrawAspect="Content" ObjectID="_1389457507" r:id="rId74"/>
          </w:object>
        </w:r>
      </w:ins>
      <w:ins w:id="876" w:author="nico" w:date="2011-04-07T19:53:00Z">
        <w:r>
          <w:rPr>
            <w:lang w:val="es-ES"/>
          </w:rPr>
          <w:t xml:space="preserve"> e</w:t>
        </w:r>
      </w:ins>
      <w:ins w:id="877" w:author="nico" w:date="2011-04-07T19:54:00Z">
        <w:r>
          <w:rPr>
            <w:lang w:val="es-ES"/>
          </w:rPr>
          <w:t xml:space="preserve">s el espectro </w:t>
        </w:r>
      </w:ins>
      <w:ins w:id="878" w:author="nico" w:date="2011-04-07T19:55:00Z">
        <w:r>
          <w:rPr>
            <w:lang w:val="es-ES"/>
          </w:rPr>
          <w:t>de la luz</w:t>
        </w:r>
      </w:ins>
      <w:ins w:id="879" w:author="nico" w:date="2011-04-07T21:00:00Z">
        <w:r w:rsidR="00343A63">
          <w:rPr>
            <w:lang w:val="es-ES"/>
          </w:rPr>
          <w:t xml:space="preserve">. </w:t>
        </w:r>
      </w:ins>
      <w:ins w:id="880" w:author="nico" w:date="2011-04-07T19:55:00Z">
        <w:r w:rsidRPr="00BD042F">
          <w:rPr>
            <w:position w:val="-14"/>
            <w:lang w:val="es-ES"/>
            <w:rPrChange w:id="881" w:author="nico" w:date="2011-04-07T19:55:00Z">
              <w:rPr>
                <w:position w:val="-14"/>
                <w:lang w:val="es-ES"/>
              </w:rPr>
            </w:rPrChange>
          </w:rPr>
          <w:object w:dxaOrig="600" w:dyaOrig="400">
            <v:shape id="_x0000_i1053" type="#_x0000_t75" style="width:29.9pt;height:20.4pt" o:ole="">
              <v:imagedata r:id="rId75" o:title=""/>
            </v:shape>
            <o:OLEObject Type="Embed" ProgID="Equation.DSMT4" ShapeID="_x0000_i1053" DrawAspect="Content" ObjectID="_1389457508" r:id="rId76"/>
          </w:object>
        </w:r>
      </w:ins>
      <w:ins w:id="882" w:author="nico" w:date="2011-04-07T19:55:00Z">
        <w:r>
          <w:rPr>
            <w:lang w:val="es-ES"/>
          </w:rPr>
          <w:t xml:space="preserve">, </w:t>
        </w:r>
      </w:ins>
      <w:ins w:id="883" w:author="nico" w:date="2011-04-07T19:55:00Z">
        <w:r w:rsidRPr="00BD042F">
          <w:rPr>
            <w:position w:val="-14"/>
            <w:lang w:val="es-ES"/>
            <w:rPrChange w:id="884" w:author="nico" w:date="2011-04-07T19:55:00Z">
              <w:rPr>
                <w:position w:val="-14"/>
                <w:lang w:val="es-ES"/>
              </w:rPr>
            </w:rPrChange>
          </w:rPr>
          <w:object w:dxaOrig="620" w:dyaOrig="400">
            <v:shape id="_x0000_i1054" type="#_x0000_t75" style="width:30.55pt;height:20.4pt" o:ole="">
              <v:imagedata r:id="rId77" o:title=""/>
            </v:shape>
            <o:OLEObject Type="Embed" ProgID="Equation.DSMT4" ShapeID="_x0000_i1054" DrawAspect="Content" ObjectID="_1389457509" r:id="rId78"/>
          </w:object>
        </w:r>
      </w:ins>
      <w:ins w:id="885" w:author="nico" w:date="2011-04-07T19:55:00Z">
        <w:r>
          <w:rPr>
            <w:lang w:val="es-ES"/>
          </w:rPr>
          <w:t xml:space="preserve"> y </w:t>
        </w:r>
      </w:ins>
      <w:ins w:id="886" w:author="nico" w:date="2011-04-07T19:55:00Z">
        <w:r w:rsidRPr="00BD042F">
          <w:rPr>
            <w:position w:val="-14"/>
            <w:lang w:val="es-ES"/>
            <w:rPrChange w:id="887" w:author="nico" w:date="2011-04-07T19:56:00Z">
              <w:rPr>
                <w:position w:val="-14"/>
                <w:lang w:val="es-ES"/>
              </w:rPr>
            </w:rPrChange>
          </w:rPr>
          <w:object w:dxaOrig="600" w:dyaOrig="400">
            <v:shape id="_x0000_i1055" type="#_x0000_t75" style="width:29.9pt;height:20.4pt" o:ole="">
              <v:imagedata r:id="rId79" o:title=""/>
            </v:shape>
            <o:OLEObject Type="Embed" ProgID="Equation.DSMT4" ShapeID="_x0000_i1055" DrawAspect="Content" ObjectID="_1389457510" r:id="rId80"/>
          </w:object>
        </w:r>
      </w:ins>
      <w:ins w:id="888" w:author="nico" w:date="2011-04-07T20:59:00Z">
        <w:r w:rsidR="00343A63">
          <w:rPr>
            <w:lang w:val="es-ES"/>
          </w:rPr>
          <w:t xml:space="preserve">son las funciones de sensibilidad </w:t>
        </w:r>
      </w:ins>
      <w:ins w:id="889" w:author="nico" w:date="2011-04-07T21:00:00Z">
        <w:r w:rsidR="00343A63">
          <w:rPr>
            <w:lang w:val="es-ES"/>
          </w:rPr>
          <w:t>de los sensores R, G y B</w:t>
        </w:r>
      </w:ins>
      <w:ins w:id="890" w:author="nico" w:date="2011-04-07T21:01:00Z">
        <w:r w:rsidR="00343A63">
          <w:rPr>
            <w:lang w:val="es-ES"/>
          </w:rPr>
          <w:t xml:space="preserve">. </w:t>
        </w:r>
      </w:ins>
    </w:p>
    <w:p w:rsidR="005C13E7" w:rsidRDefault="00343A63">
      <w:pPr>
        <w:rPr>
          <w:ins w:id="891" w:author="nico" w:date="2011-04-07T21:02:00Z"/>
          <w:lang w:val="es-ES"/>
        </w:rPr>
        <w:pPrChange w:id="892" w:author="nico" w:date="2011-04-07T19:53:00Z">
          <w:pPr>
            <w:pStyle w:val="Ttulo3"/>
          </w:pPr>
        </w:pPrChange>
      </w:pPr>
      <w:ins w:id="893" w:author="nico" w:date="2011-04-07T21:01:00Z">
        <w:r>
          <w:rPr>
            <w:lang w:val="es-ES"/>
          </w:rPr>
          <w:t>El uso del espacio de colores RGB permite una transformación del espectro a un</w:t>
        </w:r>
      </w:ins>
      <w:ins w:id="894" w:author="nico" w:date="2011-04-07T21:02:00Z">
        <w:r>
          <w:rPr>
            <w:lang w:val="es-ES"/>
          </w:rPr>
          <w:t xml:space="preserve"> vector tridimensional que puede ser utilizado para</w:t>
        </w:r>
      </w:ins>
      <w:ins w:id="895" w:author="nico" w:date="2011-04-07T21:03:00Z">
        <w:r>
          <w:rPr>
            <w:lang w:val="es-ES"/>
          </w:rPr>
          <w:t xml:space="preserve"> dispositivos de pantallas o impresiones.</w:t>
        </w:r>
      </w:ins>
    </w:p>
    <w:p w:rsidR="005C13E7" w:rsidRDefault="00AA4836">
      <w:pPr>
        <w:pStyle w:val="Ttulo3"/>
        <w:rPr>
          <w:ins w:id="896" w:author="nico" w:date="2011-04-07T21:13:00Z"/>
          <w:lang w:val="es-ES"/>
        </w:rPr>
      </w:pPr>
      <w:bookmarkStart w:id="897" w:name="_Toc314559933"/>
      <w:ins w:id="898" w:author="nico" w:date="2011-04-07T21:13:00Z">
        <w:r>
          <w:rPr>
            <w:lang w:val="es-ES"/>
          </w:rPr>
          <w:t xml:space="preserve">Espacio de color </w:t>
        </w:r>
      </w:ins>
      <w:ins w:id="899" w:author="nico" w:date="2011-04-08T01:36:00Z">
        <w:r w:rsidR="00243CA4">
          <w:rPr>
            <w:lang w:val="es-ES"/>
          </w:rPr>
          <w:t>HSL</w:t>
        </w:r>
      </w:ins>
      <w:bookmarkEnd w:id="897"/>
    </w:p>
    <w:p w:rsidR="005C13E7" w:rsidRDefault="00AA4836">
      <w:pPr>
        <w:rPr>
          <w:ins w:id="900" w:author="nico" w:date="2011-04-08T01:33:00Z"/>
          <w:lang w:val="es-ES"/>
        </w:rPr>
        <w:pPrChange w:id="901" w:author="nico" w:date="2011-04-07T21:13:00Z">
          <w:pPr>
            <w:pStyle w:val="Ttulo3"/>
          </w:pPr>
        </w:pPrChange>
      </w:pPr>
      <w:ins w:id="902" w:author="nico" w:date="2011-04-07T21:14:00Z">
        <w:r>
          <w:rPr>
            <w:lang w:val="es-ES"/>
          </w:rPr>
          <w:t>El espacio de color HS</w:t>
        </w:r>
      </w:ins>
      <w:ins w:id="903" w:author="nico" w:date="2011-04-08T01:30:00Z">
        <w:del w:id="904" w:author="veloz" w:date="2012-01-16T12:44:00Z">
          <w:r w:rsidR="00C235F7" w:rsidDel="00755834">
            <w:rPr>
              <w:lang w:val="es-ES"/>
            </w:rPr>
            <w:delText>I</w:delText>
          </w:r>
        </w:del>
      </w:ins>
      <w:ins w:id="905" w:author="veloz" w:date="2012-01-16T12:44:00Z">
        <w:r w:rsidR="00755834">
          <w:rPr>
            <w:lang w:val="es-ES"/>
          </w:rPr>
          <w:t>L</w:t>
        </w:r>
      </w:ins>
      <w:ins w:id="906" w:author="nico" w:date="2011-04-07T21:14:00Z">
        <w:r>
          <w:rPr>
            <w:lang w:val="es-ES"/>
          </w:rPr>
          <w:t xml:space="preserve"> (Hue – Saturation – </w:t>
        </w:r>
      </w:ins>
      <w:ins w:id="907" w:author="nico" w:date="2011-04-08T01:36:00Z">
        <w:r w:rsidR="00243CA4">
          <w:rPr>
            <w:lang w:val="es-ES"/>
          </w:rPr>
          <w:t>Lightness</w:t>
        </w:r>
      </w:ins>
      <w:ins w:id="908" w:author="nico" w:date="2011-04-07T21:14:00Z">
        <w:r>
          <w:rPr>
            <w:lang w:val="es-ES"/>
          </w:rPr>
          <w:t xml:space="preserve">) es una </w:t>
        </w:r>
      </w:ins>
      <w:ins w:id="909" w:author="nico" w:date="2011-04-08T01:33:00Z">
        <w:r w:rsidR="00243CA4">
          <w:rPr>
            <w:lang w:val="es-ES"/>
          </w:rPr>
          <w:t xml:space="preserve">transformación de coordenadas del sistema RGB. </w:t>
        </w:r>
      </w:ins>
      <w:del w:id="910"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11" w:author="nico" w:date="2011-04-08T01:19:00Z"/>
          <w:lang w:val="es-ES"/>
        </w:rPr>
        <w:pPrChange w:id="912" w:author="nico" w:date="2011-04-07T21:13:00Z">
          <w:pPr>
            <w:pStyle w:val="Ttulo3"/>
          </w:pPr>
        </w:pPrChange>
      </w:pPr>
      <w:ins w:id="913" w:author="nico" w:date="2011-04-08T01:13:00Z">
        <w:r>
          <w:rPr>
            <w:lang w:val="es-ES"/>
          </w:rPr>
          <w:t xml:space="preserve">Este espacio de color </w:t>
        </w:r>
      </w:ins>
      <w:ins w:id="914" w:author="nico" w:date="2011-04-08T01:14:00Z">
        <w:r>
          <w:rPr>
            <w:lang w:val="es-ES"/>
          </w:rPr>
          <w:t xml:space="preserve">trata de agrupar </w:t>
        </w:r>
      </w:ins>
      <w:ins w:id="915" w:author="nico" w:date="2011-04-08T01:15:00Z">
        <w:r>
          <w:rPr>
            <w:lang w:val="es-ES"/>
          </w:rPr>
          <w:t xml:space="preserve">de </w:t>
        </w:r>
      </w:ins>
      <w:ins w:id="916" w:author="nico" w:date="2011-04-08T01:18:00Z">
        <w:r>
          <w:rPr>
            <w:lang w:val="es-ES"/>
          </w:rPr>
          <w:t>una forma similar a como el cerebro humano organiza los colores</w:t>
        </w:r>
      </w:ins>
      <w:ins w:id="917"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18" w:author="nico" w:date="2011-04-08T01:18:00Z">
        <w:r>
          <w:rPr>
            <w:lang w:val="es-ES"/>
          </w:rPr>
          <w:t>. Esta organización s</w:t>
        </w:r>
      </w:ins>
      <w:ins w:id="919" w:author="nico" w:date="2011-04-08T01:19:00Z">
        <w:r>
          <w:rPr>
            <w:lang w:val="es-ES"/>
          </w:rPr>
          <w:t>e hace en base a 3 parámetros:</w:t>
        </w:r>
      </w:ins>
    </w:p>
    <w:p w:rsidR="005C13E7" w:rsidRDefault="00E33F8C">
      <w:pPr>
        <w:pStyle w:val="Prrafodelista"/>
        <w:numPr>
          <w:ilvl w:val="0"/>
          <w:numId w:val="47"/>
        </w:numPr>
        <w:rPr>
          <w:ins w:id="920" w:author="nico" w:date="2011-04-08T01:19:00Z"/>
          <w:lang w:val="es-ES"/>
        </w:rPr>
        <w:pPrChange w:id="921" w:author="nico" w:date="2011-04-08T01:19:00Z">
          <w:pPr>
            <w:pStyle w:val="Ttulo3"/>
          </w:pPr>
        </w:pPrChange>
      </w:pPr>
      <w:ins w:id="922" w:author="nico" w:date="2011-04-08T01:19:00Z">
        <w:r>
          <w:rPr>
            <w:lang w:val="es-ES"/>
          </w:rPr>
          <w:t>Matiz (Hue)</w:t>
        </w:r>
      </w:ins>
      <w:ins w:id="923" w:author="nico" w:date="2011-04-08T01:20:00Z">
        <w:r w:rsidR="00C235F7">
          <w:rPr>
            <w:lang w:val="es-ES"/>
          </w:rPr>
          <w:t>:</w:t>
        </w:r>
      </w:ins>
      <w:ins w:id="924"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25" w:author="nico" w:date="2011-04-08T01:21:00Z"/>
          <w:lang w:val="es-ES"/>
        </w:rPr>
        <w:pPrChange w:id="926" w:author="nico" w:date="2011-04-07T21:13:00Z">
          <w:pPr>
            <w:pStyle w:val="Ttulo3"/>
          </w:pPr>
        </w:pPrChange>
      </w:pPr>
      <w:ins w:id="927" w:author="nico" w:date="2011-04-08T01:19:00Z">
        <w:r w:rsidRPr="0052561B">
          <w:rPr>
            <w:lang w:val="es-ES"/>
            <w:rPrChange w:id="928" w:author="nico" w:date="2011-04-08T01:21:00Z">
              <w:rPr>
                <w:color w:val="0000FF"/>
                <w:u w:val="single"/>
                <w:lang w:val="es-ES"/>
              </w:rPr>
            </w:rPrChange>
          </w:rPr>
          <w:t>Saturación</w:t>
        </w:r>
      </w:ins>
      <w:ins w:id="929" w:author="nico" w:date="2011-04-08T01:20:00Z">
        <w:r w:rsidRPr="0052561B">
          <w:rPr>
            <w:lang w:val="es-ES"/>
            <w:rPrChange w:id="930" w:author="nico" w:date="2011-04-08T01:21:00Z">
              <w:rPr>
                <w:color w:val="0000FF"/>
                <w:u w:val="single"/>
                <w:lang w:val="es-ES"/>
              </w:rPr>
            </w:rPrChange>
          </w:rPr>
          <w:t>: es un nivel de pureza del color, un color muy saturado</w:t>
        </w:r>
      </w:ins>
      <w:ins w:id="931" w:author="nico" w:date="2011-04-08T01:21:00Z">
        <w:r w:rsidRPr="0052561B">
          <w:rPr>
            <w:lang w:val="es-ES"/>
            <w:rPrChange w:id="932" w:author="nico" w:date="2011-04-08T01:21:00Z">
              <w:rPr>
                <w:color w:val="0000FF"/>
                <w:u w:val="single"/>
                <w:lang w:val="es-ES"/>
              </w:rPr>
            </w:rPrChange>
          </w:rPr>
          <w:t xml:space="preserve"> es un color puro y vivido, </w:t>
        </w:r>
      </w:ins>
      <w:ins w:id="933" w:author="nico" w:date="2011-04-08T01:20:00Z">
        <w:r w:rsidRPr="0052561B">
          <w:rPr>
            <w:lang w:val="es-ES"/>
            <w:rPrChange w:id="934" w:author="nico" w:date="2011-04-08T01:21:00Z">
              <w:rPr>
                <w:color w:val="0000FF"/>
                <w:u w:val="single"/>
                <w:lang w:val="es-ES"/>
              </w:rPr>
            </w:rPrChange>
          </w:rPr>
          <w:t>tiene un espectro muy fin</w:t>
        </w:r>
      </w:ins>
      <w:ins w:id="935" w:author="nico" w:date="2011-04-08T01:21:00Z">
        <w:r w:rsidRPr="0052561B">
          <w:rPr>
            <w:lang w:val="es-ES"/>
            <w:rPrChange w:id="936" w:author="nico" w:date="2011-04-08T01:21:00Z">
              <w:rPr>
                <w:color w:val="0000FF"/>
                <w:u w:val="single"/>
                <w:lang w:val="es-ES"/>
              </w:rPr>
            </w:rPrChange>
          </w:rPr>
          <w:t>o, mientras que un color no saturado tiene mucho blanco agregado.</w:t>
        </w:r>
      </w:ins>
    </w:p>
    <w:p w:rsidR="005C13E7" w:rsidRDefault="00243CA4">
      <w:pPr>
        <w:pStyle w:val="Prrafodelista"/>
        <w:numPr>
          <w:ilvl w:val="0"/>
          <w:numId w:val="47"/>
        </w:numPr>
        <w:rPr>
          <w:ins w:id="937" w:author="nico" w:date="2011-04-08T01:57:00Z"/>
          <w:lang w:val="es-ES"/>
        </w:rPr>
        <w:pPrChange w:id="938" w:author="nico" w:date="2011-04-07T21:13:00Z">
          <w:pPr>
            <w:pStyle w:val="Ttulo3"/>
          </w:pPr>
        </w:pPrChange>
      </w:pPr>
      <w:ins w:id="939" w:author="nico" w:date="2011-04-08T01:36:00Z">
        <w:r>
          <w:rPr>
            <w:lang w:val="es-ES"/>
          </w:rPr>
          <w:t>Luminancia (Lightness)</w:t>
        </w:r>
      </w:ins>
      <w:ins w:id="940" w:author="nico" w:date="2011-04-08T01:31:00Z">
        <w:r>
          <w:rPr>
            <w:lang w:val="es-ES"/>
          </w:rPr>
          <w:t>: es el nivel de brillo del color.</w:t>
        </w:r>
      </w:ins>
      <w:ins w:id="941" w:author="nico" w:date="2011-04-08T01:21:00Z">
        <w:r w:rsidR="0052561B" w:rsidRPr="0052561B">
          <w:rPr>
            <w:lang w:val="es-ES"/>
            <w:rPrChange w:id="942" w:author="nico" w:date="2011-04-08T01:21:00Z">
              <w:rPr>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43" w:author="nico" w:date="2011-04-08T02:02:00Z">
          <w:tblPr>
            <w:tblStyle w:val="Tablaconcuadrcula"/>
            <w:tblW w:w="0" w:type="auto"/>
            <w:tblInd w:w="397" w:type="dxa"/>
            <w:tblLook w:val="04A0" w:firstRow="1" w:lastRow="0" w:firstColumn="1" w:lastColumn="0" w:noHBand="0" w:noVBand="1"/>
          </w:tblPr>
        </w:tblPrChange>
      </w:tblPr>
      <w:tblGrid>
        <w:gridCol w:w="8940"/>
        <w:tblGridChange w:id="944">
          <w:tblGrid>
            <w:gridCol w:w="8940"/>
          </w:tblGrid>
        </w:tblGridChange>
      </w:tblGrid>
      <w:tr w:rsidR="001370C0" w:rsidTr="00B257ED">
        <w:trPr>
          <w:ins w:id="945" w:author="nico" w:date="2011-04-08T01:57:00Z"/>
        </w:trPr>
        <w:tc>
          <w:tcPr>
            <w:tcW w:w="9261" w:type="dxa"/>
            <w:tcPrChange w:id="946" w:author="nico" w:date="2011-04-08T02:02:00Z">
              <w:tcPr>
                <w:tcW w:w="9261" w:type="dxa"/>
              </w:tcPr>
            </w:tcPrChange>
          </w:tcPr>
          <w:p w:rsidR="005C13E7" w:rsidRDefault="005C13E7">
            <w:pPr>
              <w:pStyle w:val="EstiloEpgrafe11ptoSinNegritaAutomticoCentrado1"/>
              <w:rPr>
                <w:ins w:id="947" w:author="nico" w:date="2011-04-08T01:57:00Z"/>
                <w:rPrChange w:id="948" w:author="nico" w:date="2011-04-08T02:00:00Z">
                  <w:rPr>
                    <w:ins w:id="949" w:author="nico" w:date="2011-04-08T01:57:00Z"/>
                    <w:lang w:val="es-ES"/>
                  </w:rPr>
                </w:rPrChange>
              </w:rPr>
              <w:pPrChange w:id="950" w:author="nico" w:date="2011-04-08T02:00:00Z">
                <w:pPr>
                  <w:ind w:firstLine="0"/>
                </w:pPr>
              </w:pPrChange>
            </w:pPr>
            <w:ins w:id="951" w:author="nico" w:date="2011-04-08T01:58:00Z">
              <w:r>
                <w:rPr>
                  <w:noProof/>
                  <w:lang w:eastAsia="es-VE"/>
                  <w:rPrChange w:id="952" w:author="Unknown">
                    <w:rPr>
                      <w:noProof/>
                      <w:color w:val="0000FF"/>
                      <w:u w:val="single"/>
                      <w:lang w:eastAsia="es-VE"/>
                    </w:rPr>
                  </w:rPrChange>
                </w:rPr>
                <w:lastRenderedPageBreak/>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53" w:author="nico" w:date="2011-04-08T01:57:00Z"/>
        </w:trPr>
        <w:tc>
          <w:tcPr>
            <w:tcW w:w="9261" w:type="dxa"/>
            <w:tcPrChange w:id="954" w:author="nico" w:date="2011-04-08T02:02:00Z">
              <w:tcPr>
                <w:tcW w:w="9261" w:type="dxa"/>
              </w:tcPr>
            </w:tcPrChange>
          </w:tcPr>
          <w:p w:rsidR="005C13E7" w:rsidRDefault="001370C0">
            <w:pPr>
              <w:pStyle w:val="EstiloEpgrafe11ptoSinNegritaAutomticoCentrado1"/>
              <w:rPr>
                <w:ins w:id="955" w:author="nico" w:date="2011-04-08T01:57:00Z"/>
                <w:sz w:val="24"/>
                <w:lang w:val="es-ES"/>
              </w:rPr>
              <w:pPrChange w:id="956" w:author="nico" w:date="2011-04-08T02:00:00Z">
                <w:pPr>
                  <w:ind w:firstLine="0"/>
                </w:pPr>
              </w:pPrChange>
            </w:pPr>
            <w:bookmarkStart w:id="957" w:name="_Toc314488715"/>
            <w:ins w:id="958" w:author="nico" w:date="2011-04-08T02:00:00Z">
              <w:r>
                <w:t xml:space="preserve">Figura </w:t>
              </w:r>
            </w:ins>
            <w:ins w:id="959" w:author="veloz" w:date="2012-01-16T13:37:00Z">
              <w:r w:rsidR="00172B25">
                <w:fldChar w:fldCharType="begin"/>
              </w:r>
              <w:r w:rsidR="00172B25">
                <w:instrText xml:space="preserve"> STYLEREF 1 \s </w:instrText>
              </w:r>
            </w:ins>
            <w:r w:rsidR="00172B25">
              <w:fldChar w:fldCharType="separate"/>
            </w:r>
            <w:r w:rsidR="004A3C28">
              <w:rPr>
                <w:noProof/>
              </w:rPr>
              <w:t>1</w:t>
            </w:r>
            <w:ins w:id="960"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961" w:author="veloz" w:date="2012-01-26T16:19:00Z">
              <w:r w:rsidR="004A3C28">
                <w:rPr>
                  <w:noProof/>
                </w:rPr>
                <w:t>3</w:t>
              </w:r>
            </w:ins>
            <w:ins w:id="962" w:author="veloz" w:date="2012-01-16T13:37:00Z">
              <w:r w:rsidR="00172B25">
                <w:fldChar w:fldCharType="end"/>
              </w:r>
            </w:ins>
            <w:ins w:id="963" w:author="nico" w:date="2011-04-08T02:00:00Z">
              <w:del w:id="964" w:author="veloz" w:date="2012-01-16T13:37:00Z">
                <w:r w:rsidR="0052561B" w:rsidDel="00172B25">
                  <w:fldChar w:fldCharType="begin"/>
                </w:r>
                <w:r w:rsidDel="00172B25">
                  <w:delInstrText xml:space="preserve"> STYLEREF 1 \s </w:delInstrText>
                </w:r>
                <w:r w:rsidR="0052561B" w:rsidDel="00172B25">
                  <w:fldChar w:fldCharType="separate"/>
                </w:r>
              </w:del>
            </w:ins>
            <w:del w:id="965" w:author="veloz" w:date="2012-01-16T13:37:00Z">
              <w:r w:rsidR="00172B25" w:rsidDel="00172B25">
                <w:rPr>
                  <w:noProof/>
                </w:rPr>
                <w:delText>1</w:delText>
              </w:r>
            </w:del>
            <w:ins w:id="966" w:author="nico" w:date="2011-04-08T02:00:00Z">
              <w:del w:id="967"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968" w:author="veloz" w:date="2012-01-16T13:33:00Z">
                <w:r w:rsidDel="00A76539">
                  <w:rPr>
                    <w:noProof/>
                  </w:rPr>
                  <w:delText>1</w:delText>
                </w:r>
              </w:del>
              <w:del w:id="969" w:author="veloz" w:date="2012-01-16T13:37:00Z">
                <w:r w:rsidR="0052561B" w:rsidDel="00172B25">
                  <w:fldChar w:fldCharType="end"/>
                </w:r>
              </w:del>
              <w:r>
                <w:rPr>
                  <w:noProof/>
                </w:rPr>
                <w:t xml:space="preserve"> : Espacio de color HSL</w:t>
              </w:r>
            </w:ins>
            <w:bookmarkEnd w:id="957"/>
          </w:p>
        </w:tc>
      </w:tr>
    </w:tbl>
    <w:p w:rsidR="005C13E7" w:rsidRDefault="005C13E7">
      <w:pPr>
        <w:rPr>
          <w:ins w:id="970" w:author="nico" w:date="2011-04-08T01:31:00Z"/>
          <w:lang w:val="es-ES"/>
          <w:rPrChange w:id="971" w:author="nico" w:date="2011-04-08T01:57:00Z">
            <w:rPr>
              <w:ins w:id="972" w:author="nico" w:date="2011-04-08T01:31:00Z"/>
              <w:lang w:val="es-ES"/>
            </w:rPr>
          </w:rPrChange>
        </w:rPr>
        <w:pPrChange w:id="973" w:author="veloz" w:date="2012-01-17T10:37:00Z">
          <w:pPr>
            <w:pStyle w:val="Ttulo3"/>
          </w:pPr>
        </w:pPrChange>
      </w:pPr>
    </w:p>
    <w:p w:rsidR="005C13E7" w:rsidDel="003E58D0" w:rsidRDefault="00755834">
      <w:pPr>
        <w:pStyle w:val="Ttulo2"/>
        <w:rPr>
          <w:del w:id="974" w:author="nico" w:date="2011-04-08T01:57:00Z"/>
          <w:lang w:val="es-ES"/>
        </w:rPr>
        <w:pPrChange w:id="975" w:author="veloz" w:date="2012-01-17T10:37:00Z">
          <w:pPr>
            <w:pStyle w:val="Ttulo3"/>
          </w:pPr>
        </w:pPrChange>
      </w:pPr>
      <w:bookmarkStart w:id="976" w:name="_Toc314559934"/>
      <w:ins w:id="977" w:author="veloz" w:date="2012-01-16T12:51:00Z">
        <w:r>
          <w:rPr>
            <w:lang w:val="es-ES"/>
          </w:rPr>
          <w:t xml:space="preserve">Dispositivos </w:t>
        </w:r>
      </w:ins>
      <w:ins w:id="978" w:author="veloz" w:date="2012-01-16T17:41:00Z">
        <w:r w:rsidR="006967DF">
          <w:rPr>
            <w:lang w:val="es-ES"/>
          </w:rPr>
          <w:t xml:space="preserve">digitales </w:t>
        </w:r>
      </w:ins>
      <w:ins w:id="979" w:author="veloz" w:date="2012-01-16T12:51:00Z">
        <w:r>
          <w:rPr>
            <w:lang w:val="es-ES"/>
          </w:rPr>
          <w:t>de</w:t>
        </w:r>
      </w:ins>
      <w:ins w:id="980" w:author="veloz" w:date="2012-01-16T15:15:00Z">
        <w:r w:rsidR="008A1939">
          <w:rPr>
            <w:lang w:val="es-ES"/>
          </w:rPr>
          <w:t xml:space="preserve"> detección de i</w:t>
        </w:r>
      </w:ins>
      <w:ins w:id="981" w:author="veloz" w:date="2012-01-16T12:54:00Z">
        <w:r w:rsidR="003E58D0">
          <w:rPr>
            <w:lang w:val="es-ES"/>
          </w:rPr>
          <w:t>m</w:t>
        </w:r>
      </w:ins>
      <w:ins w:id="982" w:author="veloz" w:date="2012-01-16T12:55:00Z">
        <w:r w:rsidR="003E58D0">
          <w:rPr>
            <w:lang w:val="es-ES"/>
          </w:rPr>
          <w:t>ágenes</w:t>
        </w:r>
      </w:ins>
      <w:bookmarkEnd w:id="976"/>
    </w:p>
    <w:p w:rsidR="003E58D0" w:rsidRDefault="003E58D0">
      <w:pPr>
        <w:pStyle w:val="Ttulo2"/>
        <w:rPr>
          <w:ins w:id="983" w:author="veloz" w:date="2012-01-16T15:16:00Z"/>
          <w:lang w:val="es-ES"/>
        </w:rPr>
        <w:pPrChange w:id="984" w:author="veloz" w:date="2012-01-17T10:37:00Z">
          <w:pPr>
            <w:pStyle w:val="Ttulo3"/>
          </w:pPr>
        </w:pPrChange>
      </w:pPr>
      <w:bookmarkStart w:id="985" w:name="_Toc314559935"/>
      <w:bookmarkEnd w:id="985"/>
    </w:p>
    <w:p w:rsidR="00364DFE" w:rsidRDefault="00364DFE">
      <w:pPr>
        <w:rPr>
          <w:ins w:id="986" w:author="veloz" w:date="2012-01-16T18:11:00Z"/>
          <w:lang w:val="es-ES"/>
        </w:rPr>
        <w:pPrChange w:id="987" w:author="veloz" w:date="2012-01-16T18:02:00Z">
          <w:pPr>
            <w:pStyle w:val="Ttulo3"/>
          </w:pPr>
        </w:pPrChange>
      </w:pPr>
      <w:ins w:id="988" w:author="veloz" w:date="2012-01-16T18:11:00Z">
        <w:r>
          <w:rPr>
            <w:lang w:val="es-ES"/>
          </w:rPr>
          <w:t>Los dispositivos digitales de detección de imágenes se basan en convertir los fotones incidentes en cargas eléctricas, existen diversos dispositivos que realizan esta tarea, estos dispositivos son llamados fotodetectores.</w:t>
        </w:r>
      </w:ins>
    </w:p>
    <w:p w:rsidR="00364DFE" w:rsidRDefault="00364DFE">
      <w:pPr>
        <w:rPr>
          <w:ins w:id="989" w:author="veloz" w:date="2012-01-17T10:45:00Z"/>
          <w:lang w:val="es-ES"/>
        </w:rPr>
        <w:pPrChange w:id="990" w:author="veloz" w:date="2012-01-17T10:42:00Z">
          <w:pPr>
            <w:pStyle w:val="Ttulo3"/>
          </w:pPr>
        </w:pPrChange>
      </w:pPr>
      <w:ins w:id="991" w:author="veloz" w:date="2012-01-16T18:13:00Z">
        <w:r>
          <w:rPr>
            <w:lang w:val="es-ES"/>
          </w:rPr>
          <w:t>Entre los fotodetectores mas utilizados se encuentran los que están construidos a base de silicio</w:t>
        </w:r>
      </w:ins>
      <w:ins w:id="992" w:author="veloz" w:date="2012-01-17T10:43:00Z">
        <w:r w:rsidR="00D76767">
          <w:rPr>
            <w:lang w:val="es-ES"/>
          </w:rPr>
          <w:t>, los mas populares son los fotodiodos, fototransistores y fotocompuertas</w:t>
        </w:r>
      </w:ins>
      <w:ins w:id="993" w:author="veloz" w:date="2012-01-16T18:14:00Z">
        <w:r>
          <w:rPr>
            <w:lang w:val="es-ES"/>
          </w:rPr>
          <w:t>, la operación básica de los fotodetectores se basa en:</w:t>
        </w:r>
      </w:ins>
      <w:ins w:id="994" w:author="veloz" w:date="2012-01-17T10:42:00Z">
        <w:r w:rsidR="00D76767">
          <w:rPr>
            <w:lang w:val="es-ES"/>
          </w:rPr>
          <w:t xml:space="preserve"> (a) g</w:t>
        </w:r>
      </w:ins>
      <w:ins w:id="995" w:author="veloz" w:date="2012-01-16T18:14:00Z">
        <w:r>
          <w:rPr>
            <w:lang w:val="es-ES"/>
          </w:rPr>
          <w:t>eneración de pares electrón-hueco debido a la luz incidente</w:t>
        </w:r>
      </w:ins>
      <w:ins w:id="996" w:author="veloz" w:date="2012-01-17T10:42:00Z">
        <w:r w:rsidR="00D76767">
          <w:rPr>
            <w:lang w:val="es-ES"/>
          </w:rPr>
          <w:t>; (b) s</w:t>
        </w:r>
      </w:ins>
      <w:ins w:id="997" w:author="veloz" w:date="2012-01-16T18:15:00Z">
        <w:r>
          <w:rPr>
            <w:lang w:val="es-ES"/>
          </w:rPr>
          <w:t>eparación y recolección de los electrones y huecos</w:t>
        </w:r>
      </w:ins>
      <w:ins w:id="998" w:author="veloz" w:date="2012-01-17T10:42:00Z">
        <w:r w:rsidR="00D76767">
          <w:rPr>
            <w:lang w:val="es-ES"/>
          </w:rPr>
          <w:t>; y (c) p</w:t>
        </w:r>
      </w:ins>
      <w:ins w:id="999"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00" w:author="veloz" w:date="2012-01-17T10:48:00Z"/>
          <w:lang w:val="es-ES"/>
        </w:rPr>
      </w:pPr>
      <w:ins w:id="1001" w:author="veloz" w:date="2012-01-17T10:45:00Z">
        <w:r>
          <w:rPr>
            <w:lang w:val="es-ES"/>
          </w:rPr>
          <w:t>Cuando la luz incide sobre un semiconductor, parte de la potencia</w:t>
        </w:r>
        <w:r w:rsidR="004D2937">
          <w:rPr>
            <w:lang w:val="es-ES"/>
          </w:rPr>
          <w:t xml:space="preserve"> incidente es reflejada y</w:t>
        </w:r>
      </w:ins>
      <w:ins w:id="1002" w:author="veloz" w:date="2012-01-17T10:46:00Z">
        <w:r w:rsidR="004D2937">
          <w:rPr>
            <w:lang w:val="es-ES"/>
          </w:rPr>
          <w:t xml:space="preserve"> otra parte pasa dentro del material</w:t>
        </w:r>
      </w:ins>
      <w:ins w:id="1003" w:author="veloz" w:date="2012-01-17T10:47:00Z">
        <w:r w:rsidR="004D2937">
          <w:rPr>
            <w:lang w:val="es-ES"/>
          </w:rPr>
          <w:t xml:space="preserve"> que </w:t>
        </w:r>
      </w:ins>
      <w:ins w:id="1004" w:author="veloz" w:date="2012-01-17T10:46:00Z">
        <w:r w:rsidR="004D2937">
          <w:rPr>
            <w:lang w:val="es-ES"/>
          </w:rPr>
          <w:t>debido a la interacción entre los fotones y los electrones</w:t>
        </w:r>
      </w:ins>
      <w:ins w:id="1005" w:author="veloz" w:date="2012-01-17T10:45:00Z">
        <w:r w:rsidR="004D2937">
          <w:rPr>
            <w:lang w:val="es-ES"/>
          </w:rPr>
          <w:t xml:space="preserve"> </w:t>
        </w:r>
      </w:ins>
      <w:ins w:id="1006" w:author="veloz" w:date="2012-01-17T10:47:00Z">
        <w:r w:rsidR="004D2937">
          <w:rPr>
            <w:lang w:val="es-ES"/>
          </w:rPr>
          <w:t xml:space="preserve">una fracción es perdida. </w:t>
        </w:r>
      </w:ins>
      <w:ins w:id="1007" w:author="veloz" w:date="2012-01-17T10:48:00Z">
        <w:r w:rsidR="004D2937">
          <w:rPr>
            <w:lang w:val="es-ES"/>
          </w:rPr>
          <w:t>La potencia óptica que viaja a través de un semiconductor decae exponencialmente de la forma:</w:t>
        </w:r>
      </w:ins>
    </w:p>
    <w:p w:rsidR="004D2937" w:rsidRDefault="004D2937">
      <w:pPr>
        <w:pStyle w:val="MTDisplayEquation"/>
        <w:rPr>
          <w:ins w:id="1008" w:author="veloz" w:date="2012-01-16T18:15:00Z"/>
        </w:rPr>
        <w:pPrChange w:id="1009" w:author="veloz" w:date="2012-01-17T10:48:00Z">
          <w:pPr>
            <w:pStyle w:val="Ttulo3"/>
          </w:pPr>
        </w:pPrChange>
      </w:pPr>
      <w:ins w:id="1010" w:author="veloz" w:date="2012-01-17T10:48:00Z">
        <w:r>
          <w:tab/>
        </w:r>
      </w:ins>
      <w:ins w:id="1011" w:author="veloz" w:date="2012-01-17T10:48:00Z">
        <w:r w:rsidRPr="004D2937">
          <w:rPr>
            <w:position w:val="-14"/>
            <w:rPrChange w:id="1012" w:author="veloz" w:date="2012-01-17T10:49:00Z">
              <w:rPr>
                <w:position w:val="-14"/>
              </w:rPr>
            </w:rPrChange>
          </w:rPr>
          <w:object w:dxaOrig="1980" w:dyaOrig="400">
            <v:shape id="_x0000_i1056" type="#_x0000_t75" style="width:99.15pt;height:20.4pt" o:ole="">
              <v:imagedata r:id="rId82" o:title=""/>
            </v:shape>
            <o:OLEObject Type="Embed" ProgID="Equation.DSMT4" ShapeID="_x0000_i1056" DrawAspect="Content" ObjectID="_1389457511" r:id="rId83"/>
          </w:object>
        </w:r>
      </w:ins>
      <w:ins w:id="1013" w:author="veloz" w:date="2012-01-17T10:48:00Z">
        <w:r>
          <w:tab/>
        </w:r>
        <w:r>
          <w:fldChar w:fldCharType="begin"/>
        </w:r>
        <w:r>
          <w:instrText xml:space="preserve"> MACROBUTTON MTPlaceRef \* MERGEFORMAT </w:instrText>
        </w:r>
        <w:r>
          <w:fldChar w:fldCharType="begin"/>
        </w:r>
        <w:r>
          <w:instrText xml:space="preserve"> SEQ MTEqn \h \* MERGEFORMAT </w:instrText>
        </w:r>
      </w:ins>
      <w:del w:id="1014" w:author="veloz" w:date="2012-01-26T15:54:00Z">
        <w:r>
          <w:fldChar w:fldCharType="end"/>
        </w:r>
      </w:del>
      <w:ins w:id="1015" w:author="veloz" w:date="2012-01-17T10:48:00Z">
        <w:r>
          <w:instrText>(</w:instrText>
        </w:r>
        <w:r>
          <w:fldChar w:fldCharType="begin"/>
        </w:r>
        <w:r>
          <w:instrText xml:space="preserve"> SEQ MTSec \c \* Arabic \* MERGEFORMAT </w:instrText>
        </w:r>
      </w:ins>
      <w:r>
        <w:fldChar w:fldCharType="separate"/>
      </w:r>
      <w:ins w:id="1016" w:author="veloz" w:date="2012-01-26T16:19:00Z">
        <w:r w:rsidR="004A3C28">
          <w:rPr>
            <w:noProof/>
          </w:rPr>
          <w:instrText>1</w:instrText>
        </w:r>
      </w:ins>
      <w:ins w:id="1017" w:author="veloz" w:date="2012-01-17T10:48:00Z">
        <w:r>
          <w:fldChar w:fldCharType="end"/>
        </w:r>
        <w:r>
          <w:instrText>.</w:instrText>
        </w:r>
        <w:r>
          <w:fldChar w:fldCharType="begin"/>
        </w:r>
        <w:r>
          <w:instrText xml:space="preserve"> SEQ MTEqn \c \* Arabic \* MERGEFORMAT </w:instrText>
        </w:r>
      </w:ins>
      <w:r>
        <w:fldChar w:fldCharType="separate"/>
      </w:r>
      <w:ins w:id="1018" w:author="veloz" w:date="2012-01-26T16:19:00Z">
        <w:r w:rsidR="004A3C28">
          <w:rPr>
            <w:noProof/>
          </w:rPr>
          <w:instrText>6</w:instrText>
        </w:r>
      </w:ins>
      <w:ins w:id="1019" w:author="veloz" w:date="2012-01-17T10:48:00Z">
        <w:r>
          <w:fldChar w:fldCharType="end"/>
        </w:r>
        <w:r>
          <w:instrText>)</w:instrText>
        </w:r>
        <w:r>
          <w:fldChar w:fldCharType="end"/>
        </w:r>
      </w:ins>
    </w:p>
    <w:p w:rsidR="004D2937" w:rsidRDefault="004D2937">
      <w:pPr>
        <w:rPr>
          <w:ins w:id="1020" w:author="veloz" w:date="2012-01-17T10:49:00Z"/>
          <w:lang w:val="es-ES"/>
        </w:rPr>
        <w:pPrChange w:id="1021" w:author="veloz" w:date="2012-01-16T18:02:00Z">
          <w:pPr>
            <w:pStyle w:val="Ttulo3"/>
          </w:pPr>
        </w:pPrChange>
      </w:pPr>
      <w:ins w:id="1022" w:author="veloz" w:date="2012-01-17T10:49:00Z">
        <w:r>
          <w:rPr>
            <w:lang w:val="es-ES"/>
          </w:rPr>
          <w:lastRenderedPageBreak/>
          <w:t xml:space="preserve">Donde </w:t>
        </w:r>
      </w:ins>
      <w:ins w:id="1023" w:author="veloz" w:date="2012-01-17T10:49:00Z">
        <w:r w:rsidRPr="004D2937">
          <w:rPr>
            <w:position w:val="-6"/>
            <w:lang w:val="es-ES"/>
            <w:rPrChange w:id="1024" w:author="veloz" w:date="2012-01-17T10:49:00Z">
              <w:rPr>
                <w:position w:val="-6"/>
                <w:lang w:val="es-ES"/>
              </w:rPr>
            </w:rPrChange>
          </w:rPr>
          <w:object w:dxaOrig="240" w:dyaOrig="220">
            <v:shape id="_x0000_i1057" type="#_x0000_t75" style="width:12.25pt;height:11.55pt" o:ole="">
              <v:imagedata r:id="rId84" o:title=""/>
            </v:shape>
            <o:OLEObject Type="Embed" ProgID="Equation.DSMT4" ShapeID="_x0000_i1057" DrawAspect="Content" ObjectID="_1389457512" r:id="rId85"/>
          </w:object>
        </w:r>
      </w:ins>
      <w:ins w:id="1025" w:author="veloz" w:date="2012-01-17T10:49:00Z">
        <w:r>
          <w:rPr>
            <w:lang w:val="es-ES"/>
          </w:rPr>
          <w:t>es el coeficiente de absorción del material</w:t>
        </w:r>
      </w:ins>
      <w:ins w:id="1026" w:author="veloz" w:date="2012-01-17T10:50:00Z">
        <w:r>
          <w:rPr>
            <w:lang w:val="es-ES"/>
          </w:rPr>
          <w:t xml:space="preserve"> y </w:t>
        </w:r>
      </w:ins>
      <w:ins w:id="1027" w:author="veloz" w:date="2012-01-17T10:50:00Z">
        <w:r w:rsidRPr="004D2937">
          <w:rPr>
            <w:position w:val="-14"/>
            <w:lang w:val="es-ES"/>
            <w:rPrChange w:id="1028" w:author="veloz" w:date="2012-01-17T10:50:00Z">
              <w:rPr>
                <w:position w:val="-14"/>
                <w:lang w:val="es-ES"/>
              </w:rPr>
            </w:rPrChange>
          </w:rPr>
          <w:object w:dxaOrig="700" w:dyaOrig="400">
            <v:shape id="_x0000_i1058" type="#_x0000_t75" style="width:35.3pt;height:20.4pt" o:ole="">
              <v:imagedata r:id="rId86" o:title=""/>
            </v:shape>
            <o:OLEObject Type="Embed" ProgID="Equation.DSMT4" ShapeID="_x0000_i1058" DrawAspect="Content" ObjectID="_1389457513" r:id="rId87"/>
          </w:object>
        </w:r>
      </w:ins>
      <w:ins w:id="1029" w:author="veloz" w:date="2012-01-17T10:50:00Z">
        <w:r>
          <w:rPr>
            <w:lang w:val="es-ES"/>
          </w:rPr>
          <w:t xml:space="preserve"> es la potencia óptica en la superficia.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030" w:author="veloz" w:date="2012-01-17T10:51:00Z"/>
          <w:lang w:val="es-ES"/>
        </w:rPr>
      </w:pPr>
      <w:ins w:id="1031" w:author="veloz" w:date="2012-01-17T10:51:00Z">
        <w:r>
          <w:rPr>
            <w:lang w:val="es-ES"/>
          </w:rPr>
          <w:t xml:space="preserve">El número de fotones absorbidos a una distancia </w:t>
        </w:r>
      </w:ins>
      <w:ins w:id="1032" w:author="veloz" w:date="2012-01-17T10:51:00Z">
        <w:r w:rsidRPr="004D2937">
          <w:rPr>
            <w:position w:val="-4"/>
            <w:lang w:val="es-ES"/>
            <w:rPrChange w:id="1033" w:author="veloz" w:date="2012-01-17T10:51:00Z">
              <w:rPr>
                <w:position w:val="-4"/>
                <w:lang w:val="es-ES"/>
              </w:rPr>
            </w:rPrChange>
          </w:rPr>
          <w:object w:dxaOrig="220" w:dyaOrig="260">
            <v:shape id="_x0000_i1059" type="#_x0000_t75" style="width:11.55pt;height:12.9pt" o:ole="">
              <v:imagedata r:id="rId88" o:title=""/>
            </v:shape>
            <o:OLEObject Type="Embed" ProgID="Equation.DSMT4" ShapeID="_x0000_i1059" DrawAspect="Content" ObjectID="_1389457514" r:id="rId89"/>
          </w:object>
        </w:r>
      </w:ins>
      <w:ins w:id="1034" w:author="veloz" w:date="2012-01-17T10:51:00Z">
        <w:r>
          <w:rPr>
            <w:lang w:val="es-ES"/>
          </w:rPr>
          <w:t xml:space="preserve"> es </w:t>
        </w:r>
      </w:ins>
    </w:p>
    <w:p w:rsidR="004D2937" w:rsidRDefault="004D2937">
      <w:pPr>
        <w:pStyle w:val="MTDisplayEquation"/>
        <w:rPr>
          <w:ins w:id="1035" w:author="veloz" w:date="2012-01-17T10:49:00Z"/>
        </w:rPr>
        <w:pPrChange w:id="1036" w:author="veloz" w:date="2012-01-17T10:51:00Z">
          <w:pPr>
            <w:pStyle w:val="Ttulo3"/>
          </w:pPr>
        </w:pPrChange>
      </w:pPr>
      <w:ins w:id="1037" w:author="veloz" w:date="2012-01-17T10:51:00Z">
        <w:r>
          <w:tab/>
        </w:r>
      </w:ins>
      <w:ins w:id="1038" w:author="veloz" w:date="2012-01-17T10:51:00Z">
        <w:r w:rsidRPr="004D2937">
          <w:rPr>
            <w:position w:val="-24"/>
            <w:rPrChange w:id="1039" w:author="veloz" w:date="2012-01-17T10:52:00Z">
              <w:rPr>
                <w:position w:val="-24"/>
              </w:rPr>
            </w:rPrChange>
          </w:rPr>
          <w:object w:dxaOrig="2079" w:dyaOrig="680">
            <v:shape id="_x0000_i1060" type="#_x0000_t75" style="width:103.9pt;height:33.95pt" o:ole="">
              <v:imagedata r:id="rId90" o:title=""/>
            </v:shape>
            <o:OLEObject Type="Embed" ProgID="Equation.DSMT4" ShapeID="_x0000_i1060" DrawAspect="Content" ObjectID="_1389457515" r:id="rId91"/>
          </w:object>
        </w:r>
      </w:ins>
      <w:ins w:id="1040" w:author="veloz" w:date="2012-01-17T10:51:00Z">
        <w:r>
          <w:tab/>
        </w:r>
        <w:r>
          <w:fldChar w:fldCharType="begin"/>
        </w:r>
        <w:r>
          <w:instrText xml:space="preserve"> MACROBUTTON MTPlaceRef \* MERGEFORMAT </w:instrText>
        </w:r>
        <w:r>
          <w:fldChar w:fldCharType="begin"/>
        </w:r>
        <w:r>
          <w:instrText xml:space="preserve"> SEQ MTEqn \h \* MERGEFORMAT </w:instrText>
        </w:r>
      </w:ins>
      <w:del w:id="1041" w:author="veloz" w:date="2012-01-26T15:54:00Z">
        <w:r>
          <w:fldChar w:fldCharType="end"/>
        </w:r>
      </w:del>
      <w:ins w:id="1042" w:author="veloz" w:date="2012-01-17T10:51:00Z">
        <w:r>
          <w:instrText>(</w:instrText>
        </w:r>
        <w:r>
          <w:fldChar w:fldCharType="begin"/>
        </w:r>
        <w:r>
          <w:instrText xml:space="preserve"> SEQ MTSec \c \* Arabic \* MERGEFORMAT </w:instrText>
        </w:r>
      </w:ins>
      <w:r>
        <w:fldChar w:fldCharType="separate"/>
      </w:r>
      <w:ins w:id="1043" w:author="veloz" w:date="2012-01-26T16:19:00Z">
        <w:r w:rsidR="004A3C28">
          <w:rPr>
            <w:noProof/>
          </w:rPr>
          <w:instrText>1</w:instrText>
        </w:r>
      </w:ins>
      <w:ins w:id="1044" w:author="veloz" w:date="2012-01-17T10:51:00Z">
        <w:r>
          <w:fldChar w:fldCharType="end"/>
        </w:r>
        <w:r>
          <w:instrText>.</w:instrText>
        </w:r>
        <w:r>
          <w:fldChar w:fldCharType="begin"/>
        </w:r>
        <w:r>
          <w:instrText xml:space="preserve"> SEQ MTEqn \c \* Arabic \* MERGEFORMAT </w:instrText>
        </w:r>
      </w:ins>
      <w:r>
        <w:fldChar w:fldCharType="separate"/>
      </w:r>
      <w:ins w:id="1045" w:author="veloz" w:date="2012-01-26T16:19:00Z">
        <w:r w:rsidR="004A3C28">
          <w:rPr>
            <w:noProof/>
          </w:rPr>
          <w:instrText>7</w:instrText>
        </w:r>
      </w:ins>
      <w:ins w:id="1046" w:author="veloz" w:date="2012-01-17T10:51:00Z">
        <w:r>
          <w:fldChar w:fldCharType="end"/>
        </w:r>
        <w:r>
          <w:instrText>)</w:instrText>
        </w:r>
        <w:r>
          <w:fldChar w:fldCharType="end"/>
        </w:r>
      </w:ins>
    </w:p>
    <w:p w:rsidR="004D2937" w:rsidRDefault="004D2937">
      <w:pPr>
        <w:rPr>
          <w:ins w:id="1047" w:author="veloz" w:date="2012-01-17T10:49:00Z"/>
          <w:lang w:val="es-ES"/>
        </w:rPr>
        <w:pPrChange w:id="1048" w:author="veloz" w:date="2012-01-16T18:02:00Z">
          <w:pPr>
            <w:pStyle w:val="Ttulo3"/>
          </w:pPr>
        </w:pPrChange>
      </w:pPr>
    </w:p>
    <w:p w:rsidR="004D2937" w:rsidRDefault="004D2937">
      <w:pPr>
        <w:rPr>
          <w:ins w:id="1049" w:author="veloz" w:date="2012-01-17T10:49:00Z"/>
          <w:lang w:val="es-ES"/>
        </w:rPr>
        <w:pPrChange w:id="1050" w:author="veloz" w:date="2012-01-16T18:02:00Z">
          <w:pPr>
            <w:pStyle w:val="Ttulo3"/>
          </w:pPr>
        </w:pPrChange>
      </w:pPr>
    </w:p>
    <w:p w:rsidR="00C91524" w:rsidRDefault="00A47840">
      <w:pPr>
        <w:rPr>
          <w:ins w:id="1051" w:author="veloz" w:date="2012-01-16T18:02:00Z"/>
          <w:lang w:val="es-ES"/>
        </w:rPr>
        <w:pPrChange w:id="1052" w:author="veloz" w:date="2012-01-16T18:02:00Z">
          <w:pPr>
            <w:pStyle w:val="Ttulo3"/>
          </w:pPr>
        </w:pPrChange>
      </w:pPr>
      <w:ins w:id="1053" w:author="veloz" w:date="2012-01-16T16:53:00Z">
        <w:r>
          <w:rPr>
            <w:lang w:val="es-ES"/>
          </w:rPr>
          <w:t xml:space="preserve">Entre los dispositivos </w:t>
        </w:r>
      </w:ins>
      <w:ins w:id="1054" w:author="veloz" w:date="2012-01-16T17:59:00Z">
        <w:r w:rsidR="00C91524">
          <w:rPr>
            <w:lang w:val="es-ES"/>
          </w:rPr>
          <w:t xml:space="preserve">digitales </w:t>
        </w:r>
      </w:ins>
      <w:ins w:id="1055" w:author="veloz" w:date="2012-01-16T16:53:00Z">
        <w:r>
          <w:rPr>
            <w:lang w:val="es-ES"/>
          </w:rPr>
          <w:t>de detección de imágenes se encuentran el CCD</w:t>
        </w:r>
      </w:ins>
      <w:ins w:id="1056" w:author="veloz" w:date="2012-01-16T18:00:00Z">
        <w:r w:rsidR="00C91524">
          <w:rPr>
            <w:lang w:val="es-ES"/>
          </w:rPr>
          <w:t xml:space="preserve"> </w:t>
        </w:r>
        <w:r w:rsidR="00C91524">
          <w:t>(</w:t>
        </w:r>
        <w:r w:rsidR="00C91524" w:rsidRPr="00AC4BD1">
          <w:rPr>
            <w:rFonts w:asciiTheme="minorHAnsi" w:hAnsiTheme="minorHAnsi"/>
            <w:i/>
          </w:rPr>
          <w:t>Charge-Coupled Device</w:t>
        </w:r>
        <w:r w:rsidR="00C91524">
          <w:t>)</w:t>
        </w:r>
      </w:ins>
      <w:ins w:id="1057" w:author="veloz" w:date="2012-01-16T16:53:00Z">
        <w:r>
          <w:rPr>
            <w:lang w:val="es-ES"/>
          </w:rPr>
          <w:t xml:space="preserve"> y l</w:t>
        </w:r>
      </w:ins>
      <w:ins w:id="1058" w:author="veloz" w:date="2012-01-16T17:59:00Z">
        <w:r w:rsidR="00C91524">
          <w:rPr>
            <w:lang w:val="es-ES"/>
          </w:rPr>
          <w:t>os APS (</w:t>
        </w:r>
        <w:r w:rsidR="00C91524" w:rsidRPr="00C91524">
          <w:rPr>
            <w:i/>
            <w:lang w:val="es-ES"/>
            <w:rPrChange w:id="1059" w:author="veloz" w:date="2012-01-16T18:00:00Z">
              <w:rPr>
                <w:b w:val="0"/>
                <w:bCs w:val="0"/>
                <w:lang w:val="es-ES"/>
              </w:rPr>
            </w:rPrChange>
          </w:rPr>
          <w:t>Active Pixel Sensor</w:t>
        </w:r>
        <w:r w:rsidR="00C91524">
          <w:rPr>
            <w:lang w:val="es-ES"/>
          </w:rPr>
          <w:t xml:space="preserve">) basado en la tecnología </w:t>
        </w:r>
      </w:ins>
      <w:ins w:id="1060" w:author="veloz" w:date="2012-01-16T16:53:00Z">
        <w:r>
          <w:rPr>
            <w:lang w:val="es-ES"/>
          </w:rPr>
          <w:t>CMOS</w:t>
        </w:r>
      </w:ins>
      <w:ins w:id="1061" w:author="veloz" w:date="2012-01-16T17:59:00Z">
        <w:r w:rsidR="00C91524">
          <w:rPr>
            <w:lang w:val="es-ES"/>
          </w:rPr>
          <w:t>.</w:t>
        </w:r>
      </w:ins>
    </w:p>
    <w:p w:rsidR="008A1939" w:rsidRDefault="00C91524">
      <w:pPr>
        <w:rPr>
          <w:ins w:id="1062" w:author="veloz" w:date="2012-01-16T18:06:00Z"/>
          <w:lang w:val="es-ES"/>
        </w:rPr>
        <w:pPrChange w:id="1063" w:author="veloz" w:date="2012-01-16T18:02:00Z">
          <w:pPr>
            <w:pStyle w:val="Ttulo3"/>
          </w:pPr>
        </w:pPrChange>
      </w:pPr>
      <w:ins w:id="1064" w:author="veloz" w:date="2012-01-16T18:02:00Z">
        <w:r>
          <w:rPr>
            <w:lang w:val="es-ES"/>
          </w:rPr>
          <w:t>La principal diferencia radica que en las cámaras CCD se tiene un arreglo muy unido de estrutcturas MOS que captan los fotones y generan pares electron-hueco, estas cargas luego son transferidas a través de todo el arreglo hasta un conversor an</w:t>
        </w:r>
      </w:ins>
      <w:ins w:id="1065" w:author="veloz" w:date="2012-01-16T18:03:00Z">
        <w:r>
          <w:rPr>
            <w:lang w:val="es-ES"/>
          </w:rPr>
          <w:t>álogo digital que se encarga de convertir las cargas en señales digitales. Por su parte las cámaras basadas en tecnolog</w:t>
        </w:r>
      </w:ins>
      <w:ins w:id="1066" w:author="veloz" w:date="2012-01-16T18:04:00Z">
        <w:r>
          <w:rPr>
            <w:lang w:val="es-ES"/>
          </w:rPr>
          <w:t xml:space="preserve">ía CMOS tienen </w:t>
        </w:r>
      </w:ins>
      <w:ins w:id="1067" w:author="veloz" w:date="2012-01-16T18:05:00Z">
        <w:r>
          <w:rPr>
            <w:lang w:val="es-ES"/>
          </w:rPr>
          <w:t xml:space="preserve">una matriz de </w:t>
        </w:r>
      </w:ins>
      <w:ins w:id="1068" w:author="veloz" w:date="2012-01-16T18:09:00Z">
        <w:r w:rsidR="00364DFE">
          <w:rPr>
            <w:lang w:val="es-ES"/>
          </w:rPr>
          <w:t>fotodetectores</w:t>
        </w:r>
      </w:ins>
      <w:ins w:id="1069" w:author="veloz" w:date="2012-01-16T18:05:00Z">
        <w:r>
          <w:rPr>
            <w:lang w:val="es-ES"/>
          </w:rPr>
          <w:t xml:space="preserve"> que poseen una </w:t>
        </w:r>
      </w:ins>
      <w:ins w:id="1070" w:author="veloz" w:date="2012-01-16T18:04:00Z">
        <w:r>
          <w:rPr>
            <w:lang w:val="es-ES"/>
          </w:rPr>
          <w:t>circuitería que amplifica y sirve como buffer para transmitir la información a</w:t>
        </w:r>
      </w:ins>
      <w:ins w:id="1071" w:author="veloz" w:date="2012-01-16T18:05:00Z">
        <w:r>
          <w:rPr>
            <w:lang w:val="es-ES"/>
          </w:rPr>
          <w:t xml:space="preserve"> través de la matriz.</w:t>
        </w:r>
      </w:ins>
    </w:p>
    <w:p w:rsidR="00C91524" w:rsidRDefault="00C91524">
      <w:pPr>
        <w:rPr>
          <w:ins w:id="1072" w:author="veloz" w:date="2012-01-16T18:08:00Z"/>
          <w:lang w:val="es-ES"/>
        </w:rPr>
        <w:pPrChange w:id="1073" w:author="veloz" w:date="2012-01-16T18:02:00Z">
          <w:pPr>
            <w:pStyle w:val="Ttulo3"/>
          </w:pPr>
        </w:pPrChange>
      </w:pPr>
      <w:ins w:id="1074" w:author="veloz" w:date="2012-01-16T18:06:00Z">
        <w:r>
          <w:rPr>
            <w:lang w:val="es-ES"/>
          </w:rPr>
          <w:t xml:space="preserve">Ya sea en las cámaras CCD o en las CMOS la imagen esta espacialmente muestreada por pixeles, cada pixel se puede ver como un pozo que capta fotones, </w:t>
        </w:r>
      </w:ins>
      <w:ins w:id="1075" w:author="veloz" w:date="2012-01-16T18:07:00Z">
        <w:r>
          <w:rPr>
            <w:lang w:val="es-ES"/>
          </w:rPr>
          <w:t>la cantidad de</w:t>
        </w:r>
      </w:ins>
      <w:ins w:id="1076" w:author="veloz" w:date="2012-01-16T18:06:00Z">
        <w:r>
          <w:rPr>
            <w:lang w:val="es-ES"/>
          </w:rPr>
          <w:t xml:space="preserve"> fotones </w:t>
        </w:r>
      </w:ins>
      <w:ins w:id="1077" w:author="veloz" w:date="2012-01-16T18:07:00Z">
        <w:r>
          <w:rPr>
            <w:lang w:val="es-ES"/>
          </w:rPr>
          <w:t xml:space="preserve">en cada pixel </w:t>
        </w:r>
      </w:ins>
      <w:ins w:id="1078" w:author="veloz" w:date="2012-01-16T18:06:00Z">
        <w:r>
          <w:rPr>
            <w:lang w:val="es-ES"/>
          </w:rPr>
          <w:t>ser</w:t>
        </w:r>
      </w:ins>
      <w:ins w:id="1079" w:author="veloz" w:date="2012-01-16T18:07:00Z">
        <w:r>
          <w:rPr>
            <w:lang w:val="es-ES"/>
          </w:rPr>
          <w:t xml:space="preserve">á traducidos a </w:t>
        </w:r>
      </w:ins>
      <w:ins w:id="1080" w:author="veloz" w:date="2012-01-16T18:08:00Z">
        <w:r w:rsidR="00364DFE">
          <w:rPr>
            <w:lang w:val="es-ES"/>
          </w:rPr>
          <w:t xml:space="preserve">cargas y luego a </w:t>
        </w:r>
      </w:ins>
      <w:ins w:id="1081" w:author="veloz" w:date="2012-01-16T18:07:00Z">
        <w:r>
          <w:rPr>
            <w:lang w:val="es-ES"/>
          </w:rPr>
          <w:t>voltajes, para finalmente pasar a un número digital</w:t>
        </w:r>
      </w:ins>
      <w:ins w:id="1082" w:author="veloz" w:date="2012-01-16T18:08:00Z">
        <w:r w:rsidR="00364DFE">
          <w:rPr>
            <w:lang w:val="es-ES"/>
          </w:rPr>
          <w:t xml:space="preserve"> a través de un conversor analógico-digital (ADC)</w:t>
        </w:r>
      </w:ins>
      <w:ins w:id="1083" w:author="veloz" w:date="2012-01-16T18:07:00Z">
        <w:r>
          <w:rPr>
            <w:lang w:val="es-ES"/>
          </w:rPr>
          <w:t>.</w:t>
        </w:r>
      </w:ins>
    </w:p>
    <w:p w:rsidR="00364DFE" w:rsidRPr="008A1939" w:rsidRDefault="00364DFE">
      <w:pPr>
        <w:rPr>
          <w:ins w:id="1084" w:author="veloz" w:date="2012-01-16T15:10:00Z"/>
          <w:lang w:val="es-ES"/>
          <w:rPrChange w:id="1085" w:author="veloz" w:date="2012-01-16T15:16:00Z">
            <w:rPr>
              <w:ins w:id="1086" w:author="veloz" w:date="2012-01-16T15:10:00Z"/>
              <w:lang w:val="es-ES"/>
            </w:rPr>
          </w:rPrChange>
        </w:rPr>
        <w:pPrChange w:id="1087" w:author="veloz" w:date="2012-01-16T18:02:00Z">
          <w:pPr>
            <w:pStyle w:val="Ttulo3"/>
          </w:pPr>
        </w:pPrChange>
      </w:pPr>
    </w:p>
    <w:p w:rsidR="008A1939" w:rsidRPr="008A1939" w:rsidRDefault="008A1939">
      <w:pPr>
        <w:rPr>
          <w:ins w:id="1088" w:author="veloz" w:date="2012-01-16T12:55:00Z"/>
          <w:lang w:val="es-ES"/>
          <w:rPrChange w:id="1089" w:author="veloz" w:date="2012-01-16T15:10:00Z">
            <w:rPr>
              <w:ins w:id="1090" w:author="veloz" w:date="2012-01-16T12:55:00Z"/>
            </w:rPr>
          </w:rPrChange>
        </w:rPr>
        <w:pPrChange w:id="1091" w:author="veloz" w:date="2012-01-16T15:10:00Z">
          <w:pPr>
            <w:pStyle w:val="Ttulo3"/>
          </w:pPr>
        </w:pPrChange>
      </w:pPr>
    </w:p>
    <w:p w:rsidR="005C13E7" w:rsidRDefault="00331690">
      <w:pPr>
        <w:pStyle w:val="Ttulo3"/>
        <w:rPr>
          <w:ins w:id="1092" w:author="veloz" w:date="2011-04-07T11:15:00Z"/>
        </w:rPr>
      </w:pPr>
      <w:del w:id="1093" w:author="veloz" w:date="2011-03-16T17:02:00Z">
        <w:r w:rsidDel="00252ABD">
          <w:delText>Cámaras</w:delText>
        </w:r>
      </w:del>
      <w:bookmarkStart w:id="1094" w:name="_Toc314559936"/>
      <w:ins w:id="1095" w:author="veloz" w:date="2011-03-16T17:02:00Z">
        <w:r w:rsidR="00252ABD">
          <w:t>Cámaras CCD</w:t>
        </w:r>
      </w:ins>
      <w:bookmarkEnd w:id="1094"/>
    </w:p>
    <w:p w:rsidR="00104944" w:rsidRDefault="00252ABD" w:rsidP="00104944">
      <w:ins w:id="1096" w:author="veloz" w:date="2011-03-16T17:02:00Z">
        <w:r>
          <w:t xml:space="preserve">Una cámara CCD </w:t>
        </w:r>
        <w:r w:rsidR="000776FB">
          <w:t>está constituida principalmente por un CCD (</w:t>
        </w:r>
        <w:r w:rsidR="0052561B" w:rsidRPr="0052561B">
          <w:rPr>
            <w:rFonts w:asciiTheme="minorHAnsi" w:hAnsiTheme="minorHAnsi"/>
            <w:i/>
            <w:rPrChange w:id="1097" w:author="veloz" w:date="2011-03-16T17:03:00Z">
              <w:rPr>
                <w:rFonts w:asciiTheme="majorHAnsi" w:eastAsiaTheme="majorEastAsia" w:hAnsiTheme="majorHAnsi" w:cstheme="majorBidi"/>
                <w:color w:val="4F81BD" w:themeColor="accent1"/>
                <w:u w:val="single"/>
              </w:rPr>
            </w:rPrChange>
          </w:rPr>
          <w:t>Charge</w:t>
        </w:r>
      </w:ins>
      <w:ins w:id="1098" w:author="veloz" w:date="2011-03-16T17:03:00Z">
        <w:r w:rsidR="0052561B" w:rsidRPr="0052561B">
          <w:rPr>
            <w:rFonts w:asciiTheme="minorHAnsi" w:hAnsiTheme="minorHAnsi"/>
            <w:i/>
            <w:rPrChange w:id="1099" w:author="veloz" w:date="2011-03-16T17:03:00Z">
              <w:rPr>
                <w:rFonts w:asciiTheme="majorHAnsi" w:eastAsiaTheme="majorEastAsia" w:hAnsiTheme="majorHAnsi" w:cstheme="majorBidi"/>
                <w:color w:val="4F81BD" w:themeColor="accent1"/>
                <w:u w:val="single"/>
              </w:rPr>
            </w:rPrChange>
          </w:rPr>
          <w:t>-Coupled Device</w:t>
        </w:r>
        <w:r w:rsidR="000776FB">
          <w:t>) que básicamente es un detector de fotones</w:t>
        </w:r>
      </w:ins>
      <w:ins w:id="1100" w:author="veloz" w:date="2011-03-16T17:07:00Z">
        <w:r w:rsidR="000776FB">
          <w:t xml:space="preserve">. </w:t>
        </w:r>
      </w:ins>
      <w:moveToRangeStart w:id="1101" w:author="veloz" w:date="2011-04-07T10:37:00Z" w:name="move289935980"/>
      <w:moveTo w:id="1102"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03"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r w:rsidR="004D2937">
        <w:rPr>
          <w:noProof/>
        </w:rPr>
        <w:fldChar w:fldCharType="separate"/>
      </w:r>
      <w:r w:rsidR="004D2937">
        <w:rPr>
          <w:noProof/>
        </w:rPr>
        <w:t>7</w:t>
      </w:r>
      <w:r w:rsidR="004D2937">
        <w:rPr>
          <w:noProof/>
        </w:rPr>
        <w:fldChar w:fldCharType="end"/>
      </w:r>
      <w:r w:rsidR="00D76767">
        <w:rPr>
          <w:noProof/>
        </w:rPr>
        <w:t>]</w:t>
      </w:r>
      <w:moveTo w:id="1104" w:author="veloz" w:date="2011-04-07T10:37:00Z">
        <w:r w:rsidR="0052561B">
          <w:fldChar w:fldCharType="end"/>
        </w:r>
        <w:r w:rsidR="00104944">
          <w:t xml:space="preserve"> </w:t>
        </w:r>
      </w:moveTo>
    </w:p>
    <w:moveToRangeEnd w:id="1101"/>
    <w:p w:rsidR="00104944" w:rsidRDefault="00104944" w:rsidP="00104944">
      <w:pPr>
        <w:rPr>
          <w:ins w:id="1105" w:author="veloz" w:date="2011-04-07T10:37:00Z"/>
        </w:rPr>
      </w:pPr>
      <w:ins w:id="1106" w:author="veloz" w:date="2011-04-07T10:37:00Z">
        <w:r>
          <w:lastRenderedPageBreak/>
          <w:t>Un CCD tiene tres funciones básicas: colectar carga, transferir carga y convertir la carga a un voltaje medible.</w:t>
        </w:r>
      </w:ins>
    </w:p>
    <w:p w:rsidR="00104944" w:rsidRDefault="00104944" w:rsidP="00104944">
      <w:pPr>
        <w:rPr>
          <w:ins w:id="1107" w:author="veloz" w:date="2011-04-07T10:51:00Z"/>
        </w:rPr>
      </w:pPr>
      <w:ins w:id="1108" w:author="veloz" w:date="2011-04-07T10:39:00Z">
        <w:r>
          <w:t xml:space="preserve">La estructura básica de un CCD es un capacitor MOS (Metal – Oxido – Semiconductor). Esta estructura es capaz de absorber un </w:t>
        </w:r>
      </w:ins>
      <w:ins w:id="1109" w:author="veloz" w:date="2011-04-07T10:42:00Z">
        <w:r w:rsidR="00A030EB">
          <w:t>fotón</w:t>
        </w:r>
      </w:ins>
      <w:ins w:id="1110" w:author="veloz" w:date="2011-04-07T10:40:00Z">
        <w:r>
          <w:t xml:space="preserve"> y crear un </w:t>
        </w:r>
      </w:ins>
      <w:ins w:id="1111" w:author="veloz" w:date="2011-04-07T10:39:00Z">
        <w:r>
          <w:t>par electron-hueco</w:t>
        </w:r>
      </w:ins>
      <w:ins w:id="1112" w:author="veloz" w:date="2011-04-07T10:40:00Z">
        <w:r>
          <w:t>, los cuales pueden ser recolectados y transferidos.</w:t>
        </w:r>
      </w:ins>
      <w:ins w:id="1113"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 xml:space="preserve">, </w:t>
      </w:r>
      <w:hyperlink w:anchor="_ENREF_8" w:tooltip="Holst, 1998 #18" w:history="1">
        <w:r w:rsidR="004D2937">
          <w:rPr>
            <w:noProof/>
          </w:rPr>
          <w:t>8</w:t>
        </w:r>
      </w:hyperlink>
      <w:r w:rsidR="00D76767">
        <w:rPr>
          <w:noProof/>
        </w:rPr>
        <w:t>]</w:t>
      </w:r>
      <w:r w:rsidR="0052561B">
        <w:fldChar w:fldCharType="end"/>
      </w:r>
    </w:p>
    <w:p w:rsidR="00A030EB" w:rsidRDefault="00A030EB" w:rsidP="00104944">
      <w:pPr>
        <w:rPr>
          <w:ins w:id="1114" w:author="veloz" w:date="2011-04-07T11:02:00Z"/>
        </w:rPr>
      </w:pPr>
      <w:ins w:id="1115" w:author="veloz" w:date="2011-04-07T10:51:00Z">
        <w:r>
          <w:t>En le estructura MOS se crea una zona vac</w:t>
        </w:r>
      </w:ins>
      <w:ins w:id="1116" w:author="veloz" w:date="2011-04-07T10:52:00Z">
        <w:r>
          <w:t xml:space="preserve">ía de portadores o zona </w:t>
        </w:r>
      </w:ins>
      <w:ins w:id="1117" w:author="veloz" w:date="2011-04-07T10:51:00Z">
        <w:r>
          <w:t>de depleción en el semiconductor</w:t>
        </w:r>
      </w:ins>
      <w:ins w:id="1118" w:author="veloz" w:date="2011-04-07T10:53:00Z">
        <w:r w:rsidR="00301519">
          <w:t>.</w:t>
        </w:r>
      </w:ins>
      <w:ins w:id="1119" w:author="veloz" w:date="2011-04-07T10:54:00Z">
        <w:r w:rsidR="00301519">
          <w:t xml:space="preserve"> Si se utiliza un semiconductor tipo P, </w:t>
        </w:r>
      </w:ins>
      <w:ins w:id="1120" w:author="veloz" w:date="2011-04-07T10:55:00Z">
        <w:r w:rsidR="00301519">
          <w:t>a</w:t>
        </w:r>
      </w:ins>
      <w:ins w:id="1121" w:author="veloz" w:date="2011-04-07T10:52:00Z">
        <w:r w:rsidR="00301519">
          <w:t xml:space="preserve">l aplicar un voltaje positivo </w:t>
        </w:r>
      </w:ins>
      <w:ins w:id="1122" w:author="veloz" w:date="2011-04-07T10:54:00Z">
        <w:r w:rsidR="00301519">
          <w:t>entre e</w:t>
        </w:r>
      </w:ins>
      <w:ins w:id="1123" w:author="veloz" w:date="2011-04-07T10:52:00Z">
        <w:r w:rsidR="00301519">
          <w:t>l metal (gate)</w:t>
        </w:r>
      </w:ins>
      <w:ins w:id="1124" w:author="veloz" w:date="2011-04-07T10:54:00Z">
        <w:r w:rsidR="00301519">
          <w:t xml:space="preserve"> y el semiconductor</w:t>
        </w:r>
      </w:ins>
      <w:ins w:id="1125" w:author="veloz" w:date="2011-04-07T10:52:00Z">
        <w:r w:rsidR="00301519">
          <w:t xml:space="preserve"> </w:t>
        </w:r>
      </w:ins>
      <w:ins w:id="1126" w:author="veloz" w:date="2011-04-07T10:53:00Z">
        <w:r w:rsidR="00301519">
          <w:t xml:space="preserve">las cargas </w:t>
        </w:r>
      </w:ins>
      <w:ins w:id="1127" w:author="veloz" w:date="2011-04-07T10:55:00Z">
        <w:r w:rsidR="00301519">
          <w:t>móviles positivas del semiconductor (huecos) serán repelidas hacia el electrodo de tierr</w:t>
        </w:r>
      </w:ins>
      <w:ins w:id="1128" w:author="veloz" w:date="2011-04-07T10:56:00Z">
        <w:r w:rsidR="00301519">
          <w:t>a, esto hará que la zona de depleción aumente. Si un fotón con energía mayor al band gap del semiconductor es absorbido, este creara un par</w:t>
        </w:r>
      </w:ins>
      <w:ins w:id="1129" w:author="veloz" w:date="2011-04-07T10:57:00Z">
        <w:r w:rsidR="00301519">
          <w:t xml:space="preserve"> electrón-hueco</w:t>
        </w:r>
      </w:ins>
      <w:ins w:id="1130" w:author="veloz" w:date="2011-04-07T10:58:00Z">
        <w:r w:rsidR="00301519">
          <w:t>. El electrón será atraído hacia la interfaz del óxido-semiconductor, mientras que el hueco será repelido hacia el electrodo negativo.</w:t>
        </w:r>
      </w:ins>
      <w:ins w:id="1131" w:author="veloz" w:date="2011-04-07T11:00:00Z">
        <w:r w:rsidR="00301519">
          <w:t xml:space="preserve"> La cantidad de </w:t>
        </w:r>
      </w:ins>
      <w:ins w:id="1132" w:author="veloz" w:date="2011-04-07T11:01:00Z">
        <w:r w:rsidR="00301519">
          <w:t xml:space="preserve">electrones que puede almacenar en la zona de depleción se conoce como la capacidad del pozo y </w:t>
        </w:r>
      </w:ins>
      <w:ins w:id="1133" w:author="veloz" w:date="2011-04-07T11:00:00Z">
        <w:r w:rsidR="00301519">
          <w:t>viene dado por el voltaje aplicado, el ancho del óxido, el dopaje del semiconductor</w:t>
        </w:r>
      </w:ins>
      <w:ins w:id="1134"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301519" w:rsidRDefault="00301519" w:rsidP="00104944">
      <w:pPr>
        <w:rPr>
          <w:ins w:id="1135" w:author="veloz" w:date="2011-04-07T11:05:00Z"/>
        </w:rPr>
      </w:pPr>
      <w:ins w:id="1136" w:author="veloz" w:date="2011-04-07T11:02:00Z">
        <w:r>
          <w:t xml:space="preserve">Un registro CCD esta conformado por una serie de compuertas </w:t>
        </w:r>
      </w:ins>
      <w:ins w:id="1137" w:author="veloz" w:date="2011-04-07T11:03:00Z">
        <w:r w:rsidR="00FE4C9E">
          <w:t>en una estructura MOS. Si se manipula en una forma sistemática los voltajes entre las compuertas se puede lograr transferir la carga de los distintos pozos como una cinta transportadora.</w:t>
        </w:r>
      </w:ins>
      <w:ins w:id="1138"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5C13E7" w:rsidRDefault="00FE4C9E">
      <w:pPr>
        <w:rPr>
          <w:ins w:id="1139" w:author="veloz" w:date="2011-04-07T11:06:00Z"/>
        </w:rPr>
      </w:pPr>
      <w:ins w:id="1140" w:author="veloz" w:date="2011-04-07T11:05:00Z">
        <w:r>
          <w:t xml:space="preserve">Un pixel esta conformado por una o mas compuertas que permiten el almacenamiento y transferencia de la carga almacenada en el pozo sin interferir con los </w:t>
        </w:r>
      </w:ins>
      <w:ins w:id="1141" w:author="veloz" w:date="2011-04-07T11:06:00Z">
        <w:r>
          <w:t>demás</w:t>
        </w:r>
      </w:ins>
      <w:ins w:id="1142" w:author="veloz" w:date="2011-04-07T11:05:00Z">
        <w:r>
          <w:t xml:space="preserve"> </w:t>
        </w:r>
      </w:ins>
      <w:ins w:id="1143" w:author="veloz" w:date="2011-04-07T11:06:00Z">
        <w:r>
          <w:t>pixeles adyacentes.</w:t>
        </w:r>
      </w:ins>
    </w:p>
    <w:p w:rsidR="00FE4C9E" w:rsidRDefault="00FE4C9E" w:rsidP="00104944">
      <w:pPr>
        <w:rPr>
          <w:ins w:id="1144" w:author="veloz" w:date="2011-04-07T11:08:00Z"/>
        </w:rPr>
      </w:pPr>
      <w:ins w:id="1145" w:author="veloz" w:date="2011-04-07T11:07:00Z">
        <w:r>
          <w:t>Las cámaras CCD se pueden clasificar dependiendo de la forma como se transfiere y se lee la informaci</w:t>
        </w:r>
      </w:ins>
      <w:ins w:id="1146" w:author="veloz" w:date="2011-04-07T11:08:00Z">
        <w:r>
          <w:t>ón almacenada en cada pixel.</w:t>
        </w:r>
      </w:ins>
    </w:p>
    <w:p w:rsidR="005C13E7" w:rsidRDefault="00FE4C9E">
      <w:pPr>
        <w:pStyle w:val="Ttulo4"/>
        <w:rPr>
          <w:ins w:id="1147" w:author="veloz" w:date="2011-04-07T11:08:00Z"/>
        </w:rPr>
        <w:pPrChange w:id="1148" w:author="veloz" w:date="2011-04-07T11:14:00Z">
          <w:pPr/>
        </w:pPrChange>
      </w:pPr>
      <w:ins w:id="1149" w:author="veloz" w:date="2011-04-07T11:08:00Z">
        <w:r>
          <w:t>Full-Frame CCD</w:t>
        </w:r>
        <w:r w:rsidRPr="00FE4C9E">
          <w:t xml:space="preserve"> </w:t>
        </w:r>
      </w:ins>
    </w:p>
    <w:p w:rsidR="00FE4C9E" w:rsidRDefault="00FE4C9E" w:rsidP="00FE4C9E">
      <w:pPr>
        <w:rPr>
          <w:ins w:id="1150" w:author="veloz" w:date="2011-04-07T11:08:00Z"/>
        </w:rPr>
      </w:pPr>
      <w:ins w:id="1151" w:author="veloz" w:date="2011-04-07T11:08:00Z">
        <w:r>
          <w:t xml:space="preserve">En una </w:t>
        </w:r>
      </w:ins>
      <w:ins w:id="1152" w:author="veloz" w:date="2012-01-16T18:09:00Z">
        <w:r w:rsidR="00364DFE">
          <w:t>cámara</w:t>
        </w:r>
      </w:ins>
      <w:ins w:id="1153"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154" w:author="veloz" w:date="2011-04-07T11:11:00Z">
        <w:r>
          <w:t xml:space="preserve"> (ADC)</w:t>
        </w:r>
      </w:ins>
      <w:ins w:id="1155" w:author="veloz" w:date="2011-04-07T11:08:00Z">
        <w:r>
          <w:t>.</w:t>
        </w:r>
      </w:ins>
    </w:p>
    <w:p w:rsidR="00FE4C9E" w:rsidRDefault="00FE4C9E" w:rsidP="00FE4C9E">
      <w:pPr>
        <w:rPr>
          <w:ins w:id="1156" w:author="veloz" w:date="2011-04-07T11:12:00Z"/>
        </w:rPr>
      </w:pPr>
      <w:ins w:id="1157" w:author="veloz" w:date="2011-04-07T11:08:00Z">
        <w:r>
          <w:lastRenderedPageBreak/>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158" w:author="veloz" w:date="2011-04-07T11:10:00Z">
        <w:r>
          <w:t>a las compuertas de los pixeles</w:t>
        </w:r>
      </w:ins>
      <w:ins w:id="1159" w:author="veloz" w:date="2011-04-07T11:08:00Z">
        <w:r>
          <w:t xml:space="preserve"> para transferir una fila a la vez la carga almacenada en cada </w:t>
        </w:r>
      </w:ins>
      <w:ins w:id="1160" w:author="veloz" w:date="2011-04-07T11:11:00Z">
        <w:r>
          <w:t>pozo</w:t>
        </w:r>
      </w:ins>
      <w:ins w:id="1161" w:author="veloz" w:date="2011-04-07T11:08:00Z">
        <w:r>
          <w:t xml:space="preserve"> hacia el registro serial el cual transferirá cada pixel al ADC para digitalizar la información de cada pixel.</w:t>
        </w:r>
      </w:ins>
      <w:ins w:id="1162"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FE4C9E">
      <w:pPr>
        <w:pStyle w:val="Ttulo4"/>
        <w:rPr>
          <w:ins w:id="1163" w:author="veloz" w:date="2011-04-07T11:12:00Z"/>
        </w:rPr>
        <w:pPrChange w:id="1164" w:author="veloz" w:date="2011-04-07T11:14:00Z">
          <w:pPr>
            <w:pStyle w:val="Ttulo5"/>
          </w:pPr>
        </w:pPrChange>
      </w:pPr>
      <w:ins w:id="1165" w:author="veloz" w:date="2011-04-07T11:12:00Z">
        <w:r>
          <w:t>Frame-Transfer CCD</w:t>
        </w:r>
      </w:ins>
    </w:p>
    <w:p w:rsidR="00FE4C9E" w:rsidRDefault="00FE4C9E" w:rsidP="00FE4C9E">
      <w:pPr>
        <w:rPr>
          <w:ins w:id="1166" w:author="veloz" w:date="2011-04-07T11:12:00Z"/>
        </w:rPr>
      </w:pPr>
      <w:ins w:id="1167"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168" w:author="veloz" w:date="2011-04-07T11:12:00Z"/>
        </w:rPr>
      </w:pPr>
      <w:ins w:id="1169"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utra del buffer de almacenamiento está ocurriendo el área de imagen está recibiendo los nuevos fotoelectrones de la nueva imagen. </w:t>
        </w:r>
      </w:ins>
    </w:p>
    <w:p w:rsidR="00FE4C9E" w:rsidRDefault="00FE4C9E" w:rsidP="00FE4C9E">
      <w:pPr>
        <w:rPr>
          <w:ins w:id="1170" w:author="veloz" w:date="2011-04-07T11:12:00Z"/>
        </w:rPr>
      </w:pPr>
      <w:ins w:id="1171"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A97389">
      <w:pPr>
        <w:pStyle w:val="Ttulo4"/>
        <w:rPr>
          <w:ins w:id="1172" w:author="veloz" w:date="2011-04-07T11:13:00Z"/>
        </w:rPr>
        <w:pPrChange w:id="1173" w:author="veloz" w:date="2011-04-07T11:14:00Z">
          <w:pPr>
            <w:pStyle w:val="Ttulo5"/>
          </w:pPr>
        </w:pPrChange>
      </w:pPr>
      <w:ins w:id="1174" w:author="veloz" w:date="2011-04-07T11:13:00Z">
        <w:r>
          <w:t>Interline transfer CCD</w:t>
        </w:r>
      </w:ins>
    </w:p>
    <w:p w:rsidR="00A97389" w:rsidRDefault="00A97389" w:rsidP="00A97389">
      <w:pPr>
        <w:rPr>
          <w:ins w:id="1175" w:author="veloz" w:date="2011-04-07T11:13:00Z"/>
        </w:rPr>
      </w:pPr>
      <w:ins w:id="1176"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77" w:author="veloz" w:date="2011-04-07T11:13:00Z"/>
        </w:rPr>
      </w:pPr>
      <w:ins w:id="1178" w:author="veloz" w:date="2011-04-07T11:13:00Z">
        <w:r>
          <w:t>Luego de una exposición todos los píxeles de todas tiras de imagen son transferidos de un solo paso hacia las tiras de almacenamiento, las cuales van a ser leidas mientras que las tiras de imagen vuelven a estar disponibles para exponerse a los fotones.</w:t>
        </w:r>
      </w:ins>
    </w:p>
    <w:p w:rsidR="00A97389" w:rsidRDefault="00A97389" w:rsidP="00A97389">
      <w:pPr>
        <w:rPr>
          <w:ins w:id="1179" w:author="veloz" w:date="2011-04-07T11:13:00Z"/>
        </w:rPr>
      </w:pPr>
      <w:ins w:id="1180" w:author="veloz" w:date="2011-04-07T11:13:00Z">
        <w:r>
          <w:t>Para este tipo de cámaras se utiliza un pixel muy pequeño y microlentes que cubren los pixeles de almacenamiento e imagen para que los fotones incidentes en el pixel de almacenamiento sean redirigidos hacia el pixel de imagen.</w:t>
        </w:r>
      </w:ins>
      <w:ins w:id="1181"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FE4C9E" w:rsidRDefault="00FE4C9E" w:rsidP="00FE4C9E">
      <w:pPr>
        <w:rPr>
          <w:ins w:id="1182" w:author="veloz" w:date="2011-04-07T11:08:00Z"/>
        </w:rPr>
      </w:pPr>
    </w:p>
    <w:moveFromRangeStart w:id="1183" w:author="veloz" w:date="2011-04-07T10:37:00Z" w:name="move289935980"/>
    <w:p w:rsidR="005C13E7" w:rsidRDefault="0052561B" w:rsidP="000F4F41">
      <w:pPr>
        <w:ind w:firstLine="0"/>
        <w:rPr>
          <w:del w:id="1184" w:author="veloz" w:date="2011-04-07T11:14:00Z"/>
        </w:rPr>
        <w:pPrChange w:id="1185" w:author="veloz" w:date="2012-01-30T15:17:00Z">
          <w:pPr>
            <w:pStyle w:val="Ttulo3"/>
          </w:pPr>
        </w:pPrChange>
      </w:pPr>
      <w:moveFrom w:id="1186" w:author="veloz" w:date="2011-04-07T10:37:00Z">
        <w:del w:id="1187"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188" w:name="_Toc289940462"/>
      <w:bookmarkStart w:id="1189" w:name="_Toc289948781"/>
      <w:bookmarkStart w:id="1190" w:name="_Toc289969003"/>
      <w:bookmarkStart w:id="1191" w:name="_Toc314559938"/>
      <w:bookmarkEnd w:id="1188"/>
      <w:bookmarkEnd w:id="1189"/>
      <w:bookmarkEnd w:id="1190"/>
      <w:bookmarkEnd w:id="1191"/>
      <w:moveFromRangeEnd w:id="1183"/>
    </w:p>
    <w:p w:rsidR="005C13E7" w:rsidRDefault="00F55B48" w:rsidP="000F4F41">
      <w:pPr>
        <w:ind w:firstLine="0"/>
        <w:rPr>
          <w:ins w:id="1192" w:author="veloz" w:date="2011-04-07T12:00:00Z"/>
        </w:rPr>
        <w:pPrChange w:id="1193" w:author="veloz" w:date="2012-01-30T15:17:00Z">
          <w:pPr>
            <w:pStyle w:val="Ttulo3"/>
          </w:pPr>
        </w:pPrChange>
      </w:pPr>
      <w:bookmarkStart w:id="1194" w:name="_Toc314559939"/>
      <w:del w:id="1195" w:author="veloz" w:date="2012-01-30T15:17:00Z">
        <w:r w:rsidDel="000F4F41">
          <w:delText>Control Adaptativo</w:delText>
        </w:r>
      </w:del>
      <w:bookmarkEnd w:id="1194"/>
    </w:p>
    <w:p w:rsidR="005C13E7" w:rsidRDefault="005C13E7">
      <w:pPr>
        <w:rPr>
          <w:rPrChange w:id="1196" w:author="veloz" w:date="2011-04-07T12:00:00Z">
            <w:rPr/>
          </w:rPrChange>
        </w:rPr>
        <w:pPrChange w:id="1197" w:author="veloz" w:date="2011-04-07T12:00:00Z">
          <w:pPr>
            <w:pStyle w:val="Ttulo3"/>
          </w:pPr>
        </w:pPrChange>
      </w:pPr>
    </w:p>
    <w:p w:rsidR="00825AF9" w:rsidRDefault="00825AF9" w:rsidP="0091587C">
      <w:pPr>
        <w:pStyle w:val="Normalsininterlineado"/>
        <w:rPr>
          <w:ins w:id="1198"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199" w:name="_Toc276051294"/>
    </w:p>
    <w:p w:rsidR="0091587C" w:rsidRDefault="0091587C" w:rsidP="0091587C">
      <w:pPr>
        <w:pStyle w:val="Normalsininterlineado"/>
        <w:rPr>
          <w:ins w:id="1200" w:author="veloz" w:date="2011-04-07T11:54:00Z"/>
        </w:rPr>
      </w:pPr>
    </w:p>
    <w:p w:rsidR="0091587C" w:rsidRDefault="0091587C" w:rsidP="0091587C">
      <w:pPr>
        <w:pStyle w:val="Normalsininterlineado"/>
        <w:rPr>
          <w:ins w:id="1201" w:author="veloz" w:date="2011-04-07T11:54:00Z"/>
        </w:rPr>
      </w:pPr>
    </w:p>
    <w:p w:rsidR="0091587C" w:rsidRDefault="0091587C" w:rsidP="0091587C">
      <w:pPr>
        <w:pStyle w:val="Normalsininterlineado"/>
        <w:rPr>
          <w:ins w:id="1202" w:author="veloz" w:date="2011-04-07T11:54:00Z"/>
        </w:rPr>
      </w:pPr>
    </w:p>
    <w:p w:rsidR="0091587C" w:rsidRDefault="0091587C" w:rsidP="0091587C">
      <w:pPr>
        <w:pStyle w:val="Normalsininterlineado"/>
        <w:rPr>
          <w:ins w:id="1203" w:author="veloz" w:date="2011-04-07T11:54:00Z"/>
        </w:rPr>
      </w:pPr>
    </w:p>
    <w:p w:rsidR="0091587C" w:rsidRDefault="0091587C" w:rsidP="0091587C">
      <w:pPr>
        <w:pStyle w:val="Ttulo1"/>
        <w:numPr>
          <w:ilvl w:val="0"/>
          <w:numId w:val="2"/>
        </w:numPr>
        <w:rPr>
          <w:ins w:id="1204" w:author="veloz" w:date="2011-04-07T11:54:00Z"/>
        </w:rPr>
      </w:pPr>
      <w:bookmarkStart w:id="1205" w:name="_Toc282134886"/>
      <w:bookmarkStart w:id="1206" w:name="_Toc314559940"/>
      <w:ins w:id="1207" w:author="veloz" w:date="2011-04-07T11:54:00Z">
        <w:r w:rsidRPr="00025331">
          <w:t xml:space="preserve">Capítulo </w:t>
        </w:r>
      </w:ins>
      <w:ins w:id="1208" w:author="veloz" w:date="2011-04-07T11:59:00Z">
        <w:r>
          <w:t>II</w:t>
        </w:r>
      </w:ins>
      <w:ins w:id="1209" w:author="veloz" w:date="2011-04-07T11:54:00Z">
        <w:r w:rsidRPr="00025331">
          <w:br/>
        </w:r>
        <w:r w:rsidRPr="00025331">
          <w:br/>
        </w:r>
      </w:ins>
      <w:bookmarkEnd w:id="1199"/>
      <w:bookmarkEnd w:id="1205"/>
      <w:bookmarkEnd w:id="1206"/>
      <w:ins w:id="1210" w:author="veloz" w:date="2012-01-25T13:09:00Z">
        <w:r w:rsidR="00825AF9">
          <w:t>SIMULADOR</w:t>
        </w:r>
      </w:ins>
    </w:p>
    <w:p w:rsidR="00825AF9" w:rsidRDefault="00825AF9">
      <w:pPr>
        <w:rPr>
          <w:ins w:id="1211" w:author="veloz" w:date="2012-01-25T13:16:00Z"/>
        </w:rPr>
        <w:pPrChange w:id="1212" w:author="veloz" w:date="2012-01-25T13:16:00Z">
          <w:pPr>
            <w:spacing w:before="0" w:after="200" w:line="276" w:lineRule="auto"/>
            <w:ind w:firstLine="0"/>
            <w:jc w:val="left"/>
          </w:pPr>
        </w:pPrChange>
      </w:pPr>
      <w:ins w:id="1213" w:author="veloz" w:date="2012-01-25T13:10:00Z">
        <w:r>
          <w:t xml:space="preserve">Para el desarrollo del trabajo se </w:t>
        </w:r>
      </w:ins>
      <w:ins w:id="1214" w:author="veloz" w:date="2012-01-30T13:24:00Z">
        <w:r w:rsidR="00415F83">
          <w:t>hizo</w:t>
        </w:r>
      </w:ins>
      <w:ins w:id="1215" w:author="veloz" w:date="2012-01-25T13:15:00Z">
        <w:r>
          <w:t xml:space="preserve"> </w:t>
        </w:r>
      </w:ins>
      <w:ins w:id="1216" w:author="veloz" w:date="2012-01-25T13:10:00Z">
        <w:r>
          <w:t xml:space="preserve">un simulador de un sistema interferométrico para poder trabajar mientras se </w:t>
        </w:r>
      </w:ins>
      <w:ins w:id="1217" w:author="veloz" w:date="2012-01-25T13:11:00Z">
        <w:r>
          <w:t>hacían</w:t>
        </w:r>
      </w:ins>
      <w:ins w:id="1218" w:author="veloz" w:date="2012-01-25T13:10:00Z">
        <w:r>
          <w:t xml:space="preserve"> </w:t>
        </w:r>
      </w:ins>
      <w:ins w:id="1219" w:author="veloz" w:date="2012-01-25T13:11:00Z">
        <w:r>
          <w:t>las gestiones para obtener la cámar</w:t>
        </w:r>
      </w:ins>
      <w:ins w:id="1220" w:author="veloz" w:date="2012-01-25T13:15:00Z">
        <w:r>
          <w:t>a con la cual se iban a tomar las imágenes en el interferómetro.</w:t>
        </w:r>
      </w:ins>
    </w:p>
    <w:p w:rsidR="00D91FBF" w:rsidRDefault="00825AF9">
      <w:pPr>
        <w:rPr>
          <w:ins w:id="1221" w:author="veloz" w:date="2012-01-26T11:44:00Z"/>
        </w:rPr>
        <w:pPrChange w:id="1222" w:author="veloz" w:date="2012-01-25T13:16:00Z">
          <w:pPr>
            <w:spacing w:before="0" w:after="200" w:line="276" w:lineRule="auto"/>
            <w:ind w:firstLine="0"/>
            <w:jc w:val="left"/>
          </w:pPr>
        </w:pPrChange>
      </w:pPr>
      <w:ins w:id="1223" w:author="veloz" w:date="2012-01-25T13:16:00Z">
        <w:r>
          <w:t xml:space="preserve">El simulador desarrollado consta de varios </w:t>
        </w:r>
      </w:ins>
      <w:ins w:id="1224" w:author="veloz" w:date="2012-01-30T13:43:00Z">
        <w:r w:rsidR="008A16F0">
          <w:t>módulos</w:t>
        </w:r>
      </w:ins>
      <w:ins w:id="1225" w:author="veloz" w:date="2012-01-25T13:16:00Z">
        <w:r>
          <w:t xml:space="preserve"> que simulan los distintos componentes de un sistema interferom</w:t>
        </w:r>
      </w:ins>
      <w:ins w:id="1226" w:author="veloz" w:date="2012-01-25T13:17:00Z">
        <w:r>
          <w:t xml:space="preserve">étrico. Durante el proceso de creación se </w:t>
        </w:r>
        <w:r w:rsidR="00D91FBF">
          <w:t xml:space="preserve">realizó el análisis matemático de las ecuaciones de interferencia de la luz con espectros no puntuales, </w:t>
        </w:r>
      </w:ins>
      <w:ins w:id="1227" w:author="veloz" w:date="2012-01-25T13:18:00Z">
        <w:r w:rsidR="00D91FBF">
          <w:t>las ecuaciones de tiempos de respuesta de las cámaras, se desarrollaron m</w:t>
        </w:r>
      </w:ins>
      <w:ins w:id="1228" w:author="veloz" w:date="2012-01-25T13:19:00Z">
        <w:r w:rsidR="00D91FBF">
          <w:t>ódulos para generación de espectros de las fuentes de luz, asi como generaci</w:t>
        </w:r>
      </w:ins>
      <w:ins w:id="1229" w:author="veloz" w:date="2012-01-25T13:20:00Z">
        <w:r w:rsidR="00D91FBF">
          <w:t>ón</w:t>
        </w:r>
      </w:ins>
      <w:ins w:id="1230" w:author="veloz" w:date="2012-01-25T13:19:00Z">
        <w:r w:rsidR="00D91FBF">
          <w:t xml:space="preserve"> de ruido a partir de espectros en frecuencia</w:t>
        </w:r>
      </w:ins>
      <w:ins w:id="1231" w:author="veloz" w:date="2012-01-25T13:20:00Z">
        <w:r w:rsidR="00D91FBF">
          <w:t xml:space="preserve">. Finalmente se integraron todos los </w:t>
        </w:r>
      </w:ins>
      <w:ins w:id="1232" w:author="veloz" w:date="2012-01-30T13:43:00Z">
        <w:r w:rsidR="008A16F0">
          <w:t>módulos</w:t>
        </w:r>
      </w:ins>
      <w:ins w:id="1233" w:author="veloz" w:date="2012-01-25T13:20:00Z">
        <w:r w:rsidR="00D91FBF">
          <w:t xml:space="preserve"> en un sistema que genera videos tal como lo haría una cámara conectada a un interfer</w:t>
        </w:r>
      </w:ins>
      <w:ins w:id="1234" w:author="veloz" w:date="2012-01-25T13:21:00Z">
        <w:r w:rsidR="00D91FBF">
          <w:t>ómetro.</w:t>
        </w:r>
      </w:ins>
    </w:p>
    <w:p w:rsidR="003B6EA6" w:rsidRDefault="003B6EA6">
      <w:pPr>
        <w:pStyle w:val="Ttulo2"/>
        <w:rPr>
          <w:ins w:id="1235" w:author="veloz" w:date="2012-01-26T11:44:00Z"/>
        </w:rPr>
        <w:pPrChange w:id="1236" w:author="veloz" w:date="2012-01-26T11:44:00Z">
          <w:pPr>
            <w:spacing w:before="0" w:after="200" w:line="276" w:lineRule="auto"/>
            <w:ind w:firstLine="0"/>
            <w:jc w:val="left"/>
          </w:pPr>
        </w:pPrChange>
      </w:pPr>
      <w:ins w:id="1237" w:author="veloz" w:date="2012-01-26T11:44:00Z">
        <w:r>
          <w:t>Módulo de espectros</w:t>
        </w:r>
      </w:ins>
    </w:p>
    <w:p w:rsidR="003B6EA6" w:rsidRDefault="003B6EA6">
      <w:pPr>
        <w:rPr>
          <w:ins w:id="1238" w:author="veloz" w:date="2012-01-26T17:25:00Z"/>
        </w:rPr>
        <w:pPrChange w:id="1239" w:author="veloz" w:date="2012-01-26T11:44:00Z">
          <w:pPr>
            <w:spacing w:before="0" w:after="200" w:line="276" w:lineRule="auto"/>
            <w:ind w:firstLine="0"/>
            <w:jc w:val="left"/>
          </w:pPr>
        </w:pPrChange>
      </w:pPr>
      <w:ins w:id="1240" w:author="veloz" w:date="2012-01-26T11:44:00Z">
        <w:r>
          <w:t xml:space="preserve">Para manejar todo lo relacionado con espectros de absorción o de emisión se desarrollo un módulo que permite manejar espectros tanto en frecuencia como en longitud de onda. </w:t>
        </w:r>
      </w:ins>
      <w:ins w:id="1241" w:author="veloz" w:date="2012-01-26T11:45:00Z">
        <w:r>
          <w:t xml:space="preserve">Permite generar espectros puntuales, espectros </w:t>
        </w:r>
      </w:ins>
      <w:ins w:id="1242" w:author="veloz" w:date="2012-01-26T11:46:00Z">
        <w:r>
          <w:t>gaussianos</w:t>
        </w:r>
      </w:ins>
      <w:ins w:id="1243" w:author="veloz" w:date="2012-01-26T11:45:00Z">
        <w:r>
          <w:t xml:space="preserve"> o espectros complejos provenientes de archivos de texto.</w:t>
        </w:r>
      </w:ins>
      <w:ins w:id="1244" w:author="veloz" w:date="2012-01-26T11:58:00Z">
        <w:r w:rsidR="00E85DFB">
          <w:t xml:space="preserve"> También permite hacer operaciones de suma, resta</w:t>
        </w:r>
      </w:ins>
      <w:ins w:id="1245" w:author="veloz" w:date="2012-01-26T11:59:00Z">
        <w:r w:rsidR="00E85DFB">
          <w:t>,</w:t>
        </w:r>
      </w:ins>
      <w:ins w:id="1246" w:author="veloz" w:date="2012-01-26T11:58:00Z">
        <w:r w:rsidR="00E85DFB">
          <w:t xml:space="preserve"> multiplicación</w:t>
        </w:r>
      </w:ins>
      <w:ins w:id="1247" w:author="veloz" w:date="2012-01-26T11:59:00Z">
        <w:r w:rsidR="00E85DFB">
          <w:t xml:space="preserve"> e integración</w:t>
        </w:r>
      </w:ins>
      <w:ins w:id="1248" w:author="veloz" w:date="2012-01-26T11:58:00Z">
        <w:r w:rsidR="00E85DFB">
          <w:t xml:space="preserve"> de espectros</w:t>
        </w:r>
      </w:ins>
      <w:ins w:id="1249" w:author="veloz" w:date="2012-01-26T11:59:00Z">
        <w:r w:rsidR="00E85DFB">
          <w:t>.</w:t>
        </w:r>
      </w:ins>
    </w:p>
    <w:p w:rsidR="002B4063" w:rsidRDefault="002B4063">
      <w:pPr>
        <w:rPr>
          <w:ins w:id="1250" w:author="veloz" w:date="2012-01-26T17:31:00Z"/>
        </w:rPr>
        <w:pPrChange w:id="1251" w:author="veloz" w:date="2012-01-26T11:44:00Z">
          <w:pPr>
            <w:spacing w:before="0" w:after="200" w:line="276" w:lineRule="auto"/>
            <w:ind w:firstLine="0"/>
            <w:jc w:val="left"/>
          </w:pPr>
        </w:pPrChange>
      </w:pPr>
      <w:ins w:id="1252" w:author="veloz" w:date="2012-01-26T17:26:00Z">
        <w:r>
          <w:t>Este módulo permite la creación de espectros en longitud de onda</w:t>
        </w:r>
      </w:ins>
      <w:ins w:id="1253" w:author="veloz" w:date="2012-01-26T17:27:00Z">
        <w:r>
          <w:t xml:space="preserve"> en arreglos unidimensionales con longitudes de onda iniciales y finales</w:t>
        </w:r>
      </w:ins>
      <w:ins w:id="1254" w:author="veloz" w:date="2012-01-26T17:28:00Z">
        <w:r>
          <w:t xml:space="preserve"> de un tamaño especificado</w:t>
        </w:r>
      </w:ins>
      <w:ins w:id="1255" w:author="veloz" w:date="2012-01-26T17:26:00Z">
        <w:r>
          <w:t>, pero para el sist</w:t>
        </w:r>
      </w:ins>
      <w:ins w:id="1256" w:author="veloz" w:date="2012-01-26T17:27:00Z">
        <w:r>
          <w:t xml:space="preserve">ema interferométrico es posible convertirlos en arreglos unidimensionales en frecuencia, </w:t>
        </w:r>
      </w:ins>
      <w:ins w:id="1257" w:author="veloz" w:date="2012-01-26T17:28:00Z">
        <w:r>
          <w:t xml:space="preserve">de tamaño: </w:t>
        </w:r>
      </w:ins>
      <w:ins w:id="1258" w:author="veloz" w:date="2012-01-26T17:28:00Z">
        <w:r w:rsidR="00A76D33" w:rsidRPr="002B4063">
          <w:rPr>
            <w:position w:val="-30"/>
            <w:rPrChange w:id="1259" w:author="veloz" w:date="2012-01-26T17:28:00Z">
              <w:rPr>
                <w:position w:val="-30"/>
              </w:rPr>
            </w:rPrChange>
          </w:rPr>
          <w:object w:dxaOrig="1420" w:dyaOrig="680">
            <v:shape id="_x0000_i1061" type="#_x0000_t75" style="width:70.65pt;height:33.95pt" o:ole="">
              <v:imagedata r:id="rId94" o:title=""/>
            </v:shape>
            <o:OLEObject Type="Embed" ProgID="Equation.DSMT4" ShapeID="_x0000_i1061" DrawAspect="Content" ObjectID="_1389457516" r:id="rId95"/>
          </w:object>
        </w:r>
      </w:ins>
      <w:ins w:id="1260" w:author="veloz" w:date="2012-01-26T17:30:00Z">
        <w:r>
          <w:t xml:space="preserve"> donde </w:t>
        </w:r>
      </w:ins>
      <w:ins w:id="1261" w:author="veloz" w:date="2012-01-26T17:30:00Z">
        <w:r w:rsidRPr="002B4063">
          <w:rPr>
            <w:position w:val="-4"/>
            <w:rPrChange w:id="1262" w:author="veloz" w:date="2012-01-26T17:30:00Z">
              <w:rPr>
                <w:position w:val="-4"/>
              </w:rPr>
            </w:rPrChange>
          </w:rPr>
          <w:object w:dxaOrig="240" w:dyaOrig="260">
            <v:shape id="_x0000_i1062" type="#_x0000_t75" style="width:12.25pt;height:12.9pt" o:ole="">
              <v:imagedata r:id="rId96" o:title=""/>
            </v:shape>
            <o:OLEObject Type="Embed" ProgID="Equation.DSMT4" ShapeID="_x0000_i1062" DrawAspect="Content" ObjectID="_1389457517" r:id="rId97"/>
          </w:object>
        </w:r>
      </w:ins>
      <w:ins w:id="1263" w:author="veloz" w:date="2012-01-26T17:30:00Z">
        <w:r>
          <w:t xml:space="preserve"> es un factor de proporcionalidad elegible.</w:t>
        </w:r>
      </w:ins>
    </w:p>
    <w:p w:rsidR="002B4063" w:rsidRDefault="002B4063" w:rsidP="003B6EA6">
      <w:pPr>
        <w:rPr>
          <w:ins w:id="1264" w:author="veloz" w:date="2012-01-26T17:35:00Z"/>
        </w:rPr>
      </w:pPr>
      <w:ins w:id="1265" w:author="veloz" w:date="2012-01-26T17:31:00Z">
        <w:r>
          <w:lastRenderedPageBreak/>
          <w:t>Para constuir el arreglo en frecuencia</w:t>
        </w:r>
      </w:ins>
      <w:ins w:id="1266" w:author="veloz" w:date="2012-01-26T17:32:00Z">
        <w:r>
          <w:t xml:space="preserve">, la frecuencia inicial es igual a cero y la frecuencia final es igual a </w:t>
        </w:r>
      </w:ins>
      <w:ins w:id="1267" w:author="veloz" w:date="2012-01-26T17:32:00Z">
        <w:r w:rsidRPr="002B4063">
          <w:rPr>
            <w:position w:val="-30"/>
            <w:rPrChange w:id="1268" w:author="veloz" w:date="2012-01-26T17:32:00Z">
              <w:rPr>
                <w:position w:val="-30"/>
              </w:rPr>
            </w:rPrChange>
          </w:rPr>
          <w:object w:dxaOrig="1120" w:dyaOrig="680">
            <v:shape id="_x0000_i1063" type="#_x0000_t75" style="width:55.7pt;height:33.95pt" o:ole="">
              <v:imagedata r:id="rId98" o:title=""/>
            </v:shape>
            <o:OLEObject Type="Embed" ProgID="Equation.DSMT4" ShapeID="_x0000_i1063" DrawAspect="Content" ObjectID="_1389457518" r:id="rId99"/>
          </w:object>
        </w:r>
      </w:ins>
      <w:ins w:id="1269" w:author="veloz" w:date="2012-01-26T17:33:00Z">
        <w:r>
          <w:t xml:space="preserve">, por lo tanto la resolución en frecuencia será igual a: </w:t>
        </w:r>
      </w:ins>
    </w:p>
    <w:p w:rsidR="002B4063" w:rsidRDefault="002B4063">
      <w:pPr>
        <w:pStyle w:val="MTDisplayEquation"/>
        <w:rPr>
          <w:ins w:id="1270" w:author="veloz" w:date="2012-01-26T17:35:00Z"/>
        </w:rPr>
        <w:pPrChange w:id="1271" w:author="veloz" w:date="2012-01-26T17:35:00Z">
          <w:pPr>
            <w:spacing w:before="0" w:after="200" w:line="276" w:lineRule="auto"/>
            <w:ind w:firstLine="0"/>
            <w:jc w:val="left"/>
          </w:pPr>
        </w:pPrChange>
      </w:pPr>
      <w:ins w:id="1272" w:author="veloz" w:date="2012-01-26T17:35:00Z">
        <w:r>
          <w:tab/>
        </w:r>
      </w:ins>
      <w:ins w:id="1273" w:author="veloz" w:date="2012-01-26T17:35:00Z">
        <w:r w:rsidR="00A76D33" w:rsidRPr="00A76D33">
          <w:rPr>
            <w:position w:val="-30"/>
            <w:rPrChange w:id="1274" w:author="veloz" w:date="2012-01-27T13:19:00Z">
              <w:rPr>
                <w:position w:val="-30"/>
              </w:rPr>
            </w:rPrChange>
          </w:rPr>
          <w:object w:dxaOrig="2180" w:dyaOrig="680">
            <v:shape id="_x0000_i1064" type="#_x0000_t75" style="width:108.7pt;height:34.65pt" o:ole="">
              <v:imagedata r:id="rId100" o:title=""/>
            </v:shape>
            <o:OLEObject Type="Embed" ProgID="Equation.DSMT4" ShapeID="_x0000_i1064" DrawAspect="Content" ObjectID="_1389457519" r:id="rId101"/>
          </w:object>
        </w:r>
      </w:ins>
    </w:p>
    <w:p w:rsidR="003801BF" w:rsidRPr="003801BF" w:rsidRDefault="003801BF">
      <w:pPr>
        <w:rPr>
          <w:ins w:id="1275" w:author="veloz" w:date="2012-01-26T11:46:00Z"/>
          <w:lang w:val="es-ES"/>
          <w:rPrChange w:id="1276" w:author="veloz" w:date="2012-01-26T17:35:00Z">
            <w:rPr>
              <w:ins w:id="1277" w:author="veloz" w:date="2012-01-26T11:46:00Z"/>
            </w:rPr>
          </w:rPrChange>
        </w:rPr>
        <w:pPrChange w:id="1278" w:author="veloz" w:date="2012-01-26T17:35:00Z">
          <w:pPr>
            <w:spacing w:before="0" w:after="200" w:line="276" w:lineRule="auto"/>
            <w:ind w:firstLine="0"/>
            <w:jc w:val="left"/>
          </w:pPr>
        </w:pPrChange>
      </w:pPr>
      <w:ins w:id="1279" w:author="veloz" w:date="2012-01-26T17:35:00Z">
        <w:r>
          <w:rPr>
            <w:lang w:val="es-ES"/>
          </w:rPr>
          <w:t xml:space="preserve">Para evaluar cada punto de frecuencia </w:t>
        </w:r>
      </w:ins>
      <w:ins w:id="1280" w:author="veloz" w:date="2012-01-26T17:36:00Z">
        <w:r w:rsidR="00A76D33" w:rsidRPr="00A76D33">
          <w:rPr>
            <w:position w:val="-24"/>
            <w:lang w:val="es-ES"/>
            <w:rPrChange w:id="1281" w:author="veloz" w:date="2012-01-27T13:19:00Z">
              <w:rPr>
                <w:position w:val="-24"/>
                <w:lang w:val="es-ES"/>
              </w:rPr>
            </w:rPrChange>
          </w:rPr>
          <w:object w:dxaOrig="2860" w:dyaOrig="620">
            <v:shape id="_x0000_i1065" type="#_x0000_t75" style="width:141.95pt;height:31.25pt" o:ole="">
              <v:imagedata r:id="rId102" o:title=""/>
            </v:shape>
            <o:OLEObject Type="Embed" ProgID="Equation.DSMT4" ShapeID="_x0000_i1065" DrawAspect="Content" ObjectID="_1389457520" r:id="rId103"/>
          </w:object>
        </w:r>
      </w:ins>
      <w:ins w:id="1282" w:author="veloz" w:date="2012-01-26T17:36:00Z">
        <w:r>
          <w:rPr>
            <w:lang w:val="es-ES"/>
          </w:rPr>
          <w:t xml:space="preserve"> se calcula el valor de longitud de onda que corresponde a esa frecuencia </w:t>
        </w:r>
      </w:ins>
      <w:ins w:id="1283" w:author="veloz" w:date="2012-01-26T17:37:00Z">
        <w:r w:rsidRPr="003801BF">
          <w:rPr>
            <w:position w:val="-30"/>
            <w:lang w:val="es-ES"/>
            <w:rPrChange w:id="1284" w:author="veloz" w:date="2012-01-26T17:37:00Z">
              <w:rPr>
                <w:position w:val="-30"/>
                <w:lang w:val="es-ES"/>
              </w:rPr>
            </w:rPrChange>
          </w:rPr>
          <w:object w:dxaOrig="740" w:dyaOrig="680">
            <v:shape id="_x0000_i1066" type="#_x0000_t75" style="width:36.7pt;height:33.95pt" o:ole="">
              <v:imagedata r:id="rId104" o:title=""/>
            </v:shape>
            <o:OLEObject Type="Embed" ProgID="Equation.DSMT4" ShapeID="_x0000_i1066" DrawAspect="Content" ObjectID="_1389457521" r:id="rId105"/>
          </w:object>
        </w:r>
      </w:ins>
      <w:ins w:id="1285" w:author="veloz" w:date="2012-01-26T17:37:00Z">
        <w:r>
          <w:rPr>
            <w:lang w:val="es-ES"/>
          </w:rPr>
          <w:t xml:space="preserve"> y se realiza una interpolaci</w:t>
        </w:r>
      </w:ins>
      <w:ins w:id="1286" w:author="veloz" w:date="2012-01-26T17:38:00Z">
        <w:r>
          <w:rPr>
            <w:lang w:val="es-ES"/>
          </w:rPr>
          <w:t xml:space="preserve">ón de los valores del espectro en longitud de onda que estén mas cercanos </w:t>
        </w:r>
      </w:ins>
      <w:ins w:id="1287" w:author="veloz" w:date="2012-01-26T17:41:00Z">
        <w:r>
          <w:rPr>
            <w:lang w:val="es-ES"/>
          </w:rPr>
          <w:t>para introducirlo en el arreglo de frecuencia.</w:t>
        </w:r>
      </w:ins>
    </w:p>
    <w:p w:rsidR="00046DB5" w:rsidRDefault="00046DB5">
      <w:pPr>
        <w:pStyle w:val="Ttulo2"/>
        <w:rPr>
          <w:ins w:id="1288" w:author="veloz" w:date="2012-01-26T11:59:00Z"/>
        </w:rPr>
        <w:pPrChange w:id="1289" w:author="veloz" w:date="2012-01-26T11:46:00Z">
          <w:pPr>
            <w:spacing w:before="0" w:after="200" w:line="276" w:lineRule="auto"/>
            <w:ind w:firstLine="0"/>
            <w:jc w:val="left"/>
          </w:pPr>
        </w:pPrChange>
      </w:pPr>
      <w:ins w:id="1290" w:author="veloz" w:date="2012-01-26T11:46:00Z">
        <w:r>
          <w:t>Módulo de muestra</w:t>
        </w:r>
      </w:ins>
    </w:p>
    <w:p w:rsidR="00844FB1" w:rsidRDefault="00E85DFB">
      <w:pPr>
        <w:rPr>
          <w:ins w:id="1291" w:author="veloz" w:date="2012-01-26T15:29:00Z"/>
        </w:rPr>
        <w:pPrChange w:id="1292" w:author="veloz" w:date="2012-01-26T11:59:00Z">
          <w:pPr>
            <w:spacing w:before="0" w:after="200" w:line="276" w:lineRule="auto"/>
            <w:ind w:firstLine="0"/>
            <w:jc w:val="left"/>
          </w:pPr>
        </w:pPrChange>
      </w:pPr>
      <w:ins w:id="1293" w:author="veloz" w:date="2012-01-26T11:59:00Z">
        <w:r>
          <w:t>En este módulo se especifican las características de la muestra que será observada en el sistema, entre los parámetros que pueden ser cargados a la muestra, est</w:t>
        </w:r>
      </w:ins>
      <w:ins w:id="1294" w:author="veloz" w:date="2012-01-26T12:00:00Z">
        <w:r>
          <w:t>á la dimensión</w:t>
        </w:r>
      </w:ins>
      <w:ins w:id="1295" w:author="veloz" w:date="2012-01-26T15:14:00Z">
        <w:r w:rsidR="00F4090E">
          <w:t xml:space="preserve"> en pixeles</w:t>
        </w:r>
      </w:ins>
      <w:ins w:id="1296" w:author="veloz" w:date="2012-01-26T12:00:00Z">
        <w:r>
          <w:t xml:space="preserve"> de la muestra</w:t>
        </w:r>
      </w:ins>
      <w:ins w:id="1297" w:author="veloz" w:date="2012-01-26T15:14:00Z">
        <w:r w:rsidR="00F4090E">
          <w:t xml:space="preserve"> y la relación entre el tamaño en pixeles y el tamaño real de la muestra</w:t>
        </w:r>
      </w:ins>
      <w:ins w:id="1298" w:author="veloz" w:date="2012-01-26T15:15:00Z">
        <w:r w:rsidR="00F4090E">
          <w:t xml:space="preserve">; también se puede cargar desde un archivo de texto o una imagen </w:t>
        </w:r>
      </w:ins>
      <w:ins w:id="1299" w:author="veloz" w:date="2012-01-26T15:16:00Z">
        <w:r w:rsidR="00F4090E">
          <w:t>en escala de grises la informaci</w:t>
        </w:r>
      </w:ins>
      <w:ins w:id="1300" w:author="veloz" w:date="2012-01-26T15:17:00Z">
        <w:r w:rsidR="00F4090E">
          <w:t>ón del perfil de la muestra, asignándole un rango de altura al rango de grises de la imagen</w:t>
        </w:r>
      </w:ins>
      <w:ins w:id="1301" w:author="veloz" w:date="2012-01-26T15:18:00Z">
        <w:r w:rsidR="00F4090E">
          <w:t>,</w:t>
        </w:r>
      </w:ins>
      <w:ins w:id="1302" w:author="veloz" w:date="2012-01-26T15:29:00Z">
        <w:r w:rsidR="00844FB1">
          <w:t xml:space="preserve"> esto genera una matriz con información de la altura de cada punto </w:t>
        </w:r>
      </w:ins>
      <w:ins w:id="1303" w:author="veloz" w:date="2012-01-26T15:29:00Z">
        <w:r w:rsidR="00844FB1" w:rsidRPr="00844FB1">
          <w:rPr>
            <w:position w:val="-14"/>
            <w:rPrChange w:id="1304" w:author="veloz" w:date="2012-01-26T15:29:00Z">
              <w:rPr>
                <w:position w:val="-14"/>
              </w:rPr>
            </w:rPrChange>
          </w:rPr>
          <w:object w:dxaOrig="740" w:dyaOrig="400">
            <v:shape id="_x0000_i1067" type="#_x0000_t75" style="width:36.7pt;height:19.7pt" o:ole="">
              <v:imagedata r:id="rId106" o:title=""/>
            </v:shape>
            <o:OLEObject Type="Embed" ProgID="Equation.DSMT4" ShapeID="_x0000_i1067" DrawAspect="Content" ObjectID="_1389457522" r:id="rId107"/>
          </w:object>
        </w:r>
      </w:ins>
      <w:ins w:id="1305" w:author="veloz" w:date="2012-01-26T15:29:00Z">
        <w:r w:rsidR="00844FB1">
          <w:t xml:space="preserve">. </w:t>
        </w:r>
      </w:ins>
    </w:p>
    <w:p w:rsidR="00E85DFB" w:rsidRPr="00E85DFB" w:rsidRDefault="00844FB1">
      <w:pPr>
        <w:rPr>
          <w:ins w:id="1306" w:author="veloz" w:date="2012-01-26T11:25:00Z"/>
        </w:rPr>
        <w:pPrChange w:id="1307" w:author="veloz" w:date="2012-01-26T11:59:00Z">
          <w:pPr>
            <w:spacing w:before="0" w:after="200" w:line="276" w:lineRule="auto"/>
            <w:ind w:firstLine="0"/>
            <w:jc w:val="left"/>
          </w:pPr>
        </w:pPrChange>
      </w:pPr>
      <w:ins w:id="1308" w:author="veloz" w:date="2012-01-26T15:29:00Z">
        <w:r>
          <w:t>De la misma forma como se carga el perfil es posible cargar la informaci</w:t>
        </w:r>
      </w:ins>
      <w:ins w:id="1309" w:author="veloz" w:date="2012-01-26T15:30:00Z">
        <w:r>
          <w:t xml:space="preserve">ón de la visibilidad de la muestra, esta vez la matríz tendrá la información de </w:t>
        </w:r>
      </w:ins>
      <w:ins w:id="1310" w:author="veloz" w:date="2012-01-26T15:35:00Z">
        <w:r>
          <w:t xml:space="preserve">cuan reflectiva es la muestra en cada punto </w:t>
        </w:r>
      </w:ins>
      <w:ins w:id="1311" w:author="veloz" w:date="2012-01-26T15:35:00Z">
        <w:r w:rsidR="00F56117" w:rsidRPr="00F56117">
          <w:rPr>
            <w:position w:val="-14"/>
            <w:rPrChange w:id="1312" w:author="veloz" w:date="2012-01-26T15:35:00Z">
              <w:rPr>
                <w:position w:val="-14"/>
              </w:rPr>
            </w:rPrChange>
          </w:rPr>
          <w:object w:dxaOrig="780" w:dyaOrig="400">
            <v:shape id="_x0000_i1068" type="#_x0000_t75" style="width:38.7pt;height:19.7pt" o:ole="">
              <v:imagedata r:id="rId108" o:title=""/>
            </v:shape>
            <o:OLEObject Type="Embed" ProgID="Equation.DSMT4" ShapeID="_x0000_i1068" DrawAspect="Content" ObjectID="_1389457523" r:id="rId109"/>
          </w:object>
        </w:r>
      </w:ins>
    </w:p>
    <w:p w:rsidR="00335838" w:rsidRDefault="00335838">
      <w:pPr>
        <w:pStyle w:val="Ttulo2"/>
        <w:rPr>
          <w:ins w:id="1313" w:author="veloz" w:date="2012-01-26T11:28:00Z"/>
        </w:rPr>
        <w:pPrChange w:id="1314" w:author="veloz" w:date="2012-01-26T11:28:00Z">
          <w:pPr>
            <w:spacing w:before="0" w:after="200" w:line="276" w:lineRule="auto"/>
            <w:ind w:firstLine="0"/>
            <w:jc w:val="left"/>
          </w:pPr>
        </w:pPrChange>
      </w:pPr>
      <w:ins w:id="1315" w:author="veloz" w:date="2012-01-26T11:25:00Z">
        <w:r>
          <w:t xml:space="preserve">Modulo de </w:t>
        </w:r>
      </w:ins>
      <w:ins w:id="1316" w:author="veloz" w:date="2012-01-26T11:27:00Z">
        <w:r>
          <w:t>c</w:t>
        </w:r>
      </w:ins>
      <w:ins w:id="1317" w:author="veloz" w:date="2012-01-26T11:28:00Z">
        <w:r>
          <w:t>ámara</w:t>
        </w:r>
      </w:ins>
    </w:p>
    <w:p w:rsidR="00335838" w:rsidRDefault="003B6EA6">
      <w:pPr>
        <w:rPr>
          <w:ins w:id="1318" w:author="veloz" w:date="2012-01-26T11:37:00Z"/>
        </w:rPr>
        <w:pPrChange w:id="1319" w:author="veloz" w:date="2012-01-25T13:16:00Z">
          <w:pPr>
            <w:spacing w:before="0" w:after="200" w:line="276" w:lineRule="auto"/>
            <w:ind w:firstLine="0"/>
            <w:jc w:val="left"/>
          </w:pPr>
        </w:pPrChange>
      </w:pPr>
      <w:ins w:id="1320" w:author="veloz" w:date="2012-01-26T11:36:00Z">
        <w:r>
          <w:t xml:space="preserve">El módulo de la cámara tiene la capacidad de simular una cámara monocromática o a color, este módulo se encarga de generar los espectros de absorción de los sensores ya sea el monocromático o los sensores R, G y B. </w:t>
        </w:r>
      </w:ins>
      <w:ins w:id="1321" w:author="veloz" w:date="2012-01-26T11:37:00Z">
        <w:r>
          <w:t>Adicionalmente calcula los tiempos de integración y procesamiento de acuerdo a los parámetros que se establezcan.</w:t>
        </w:r>
      </w:ins>
    </w:p>
    <w:p w:rsidR="003B6EA6" w:rsidRDefault="003B6EA6">
      <w:pPr>
        <w:rPr>
          <w:ins w:id="1322" w:author="veloz" w:date="2012-01-26T11:41:00Z"/>
        </w:rPr>
        <w:pPrChange w:id="1323" w:author="veloz" w:date="2012-01-25T13:16:00Z">
          <w:pPr>
            <w:spacing w:before="0" w:after="200" w:line="276" w:lineRule="auto"/>
            <w:ind w:firstLine="0"/>
            <w:jc w:val="left"/>
          </w:pPr>
        </w:pPrChange>
      </w:pPr>
      <w:ins w:id="1324" w:author="veloz" w:date="2012-01-26T11:38:00Z">
        <w:r>
          <w:lastRenderedPageBreak/>
          <w:t>Recibe como parámetros: el tipo de cámara (color o monocrom</w:t>
        </w:r>
      </w:ins>
      <w:ins w:id="1325" w:author="veloz" w:date="2012-01-26T11:39:00Z">
        <w:r>
          <w:t>ática), los espectros de los sensores, el tiempo de exposición, los tiempos de transporte de la carga</w:t>
        </w:r>
      </w:ins>
      <w:ins w:id="1326" w:author="veloz" w:date="2012-01-30T13:48:00Z">
        <w:r w:rsidR="00C16C43">
          <w:t xml:space="preserve"> y</w:t>
        </w:r>
      </w:ins>
      <w:ins w:id="1327" w:author="veloz" w:date="2012-01-26T11:39:00Z">
        <w:r>
          <w:t xml:space="preserve"> las dimensiones en pixeles de la imagen que producir</w:t>
        </w:r>
      </w:ins>
      <w:ins w:id="1328" w:author="veloz" w:date="2012-01-26T11:40:00Z">
        <w:r>
          <w:t>á.</w:t>
        </w:r>
      </w:ins>
    </w:p>
    <w:p w:rsidR="003B6EA6" w:rsidRDefault="003B6EA6">
      <w:pPr>
        <w:pStyle w:val="Ttulo2"/>
        <w:rPr>
          <w:ins w:id="1329" w:author="veloz" w:date="2012-01-26T11:41:00Z"/>
        </w:rPr>
        <w:pPrChange w:id="1330" w:author="veloz" w:date="2012-01-26T11:41:00Z">
          <w:pPr>
            <w:spacing w:before="0" w:after="200" w:line="276" w:lineRule="auto"/>
            <w:ind w:firstLine="0"/>
            <w:jc w:val="left"/>
          </w:pPr>
        </w:pPrChange>
      </w:pPr>
      <w:ins w:id="1331" w:author="veloz" w:date="2012-01-26T11:41:00Z">
        <w:r>
          <w:t>Módulo de la fuente de iluminación</w:t>
        </w:r>
      </w:ins>
    </w:p>
    <w:p w:rsidR="00F4090E" w:rsidRDefault="003B6EA6">
      <w:pPr>
        <w:rPr>
          <w:ins w:id="1332" w:author="veloz" w:date="2012-01-26T15:21:00Z"/>
        </w:rPr>
        <w:pPrChange w:id="1333" w:author="veloz" w:date="2012-01-26T15:21:00Z">
          <w:pPr>
            <w:spacing w:before="0" w:after="200" w:line="276" w:lineRule="auto"/>
            <w:ind w:firstLine="0"/>
            <w:jc w:val="left"/>
          </w:pPr>
        </w:pPrChange>
      </w:pPr>
      <w:ins w:id="1334" w:author="veloz" w:date="2012-01-26T11:41:00Z">
        <w:r>
          <w:t xml:space="preserve">Este módulo </w:t>
        </w:r>
      </w:ins>
      <w:ins w:id="1335" w:author="veloz" w:date="2012-01-26T15:20:00Z">
        <w:r w:rsidR="00F4090E">
          <w:t>simplemente se encarga de manejar los parámetros de la fuente, en este caso solo se requiere el espectro de emisi</w:t>
        </w:r>
      </w:ins>
      <w:ins w:id="1336" w:author="veloz" w:date="2012-01-26T15:21:00Z">
        <w:r w:rsidR="00F4090E">
          <w:t>ón de la fuente.</w:t>
        </w:r>
      </w:ins>
    </w:p>
    <w:p w:rsidR="00F4090E" w:rsidRDefault="00F4090E">
      <w:pPr>
        <w:pStyle w:val="Ttulo2"/>
        <w:rPr>
          <w:ins w:id="1337" w:author="veloz" w:date="2012-01-26T15:21:00Z"/>
        </w:rPr>
        <w:pPrChange w:id="1338" w:author="veloz" w:date="2012-01-26T15:21:00Z">
          <w:pPr>
            <w:spacing w:before="0" w:after="200" w:line="276" w:lineRule="auto"/>
            <w:ind w:firstLine="0"/>
            <w:jc w:val="left"/>
          </w:pPr>
        </w:pPrChange>
      </w:pPr>
      <w:ins w:id="1339" w:author="veloz" w:date="2012-01-26T15:21:00Z">
        <w:r>
          <w:t>Módulo de ruido</w:t>
        </w:r>
      </w:ins>
    </w:p>
    <w:p w:rsidR="00F4090E" w:rsidRPr="00F4090E" w:rsidRDefault="00F4090E">
      <w:pPr>
        <w:rPr>
          <w:ins w:id="1340" w:author="veloz" w:date="2012-01-25T13:21:00Z"/>
        </w:rPr>
        <w:pPrChange w:id="1341" w:author="veloz" w:date="2012-01-26T15:21:00Z">
          <w:pPr>
            <w:spacing w:before="0" w:after="200" w:line="276" w:lineRule="auto"/>
            <w:ind w:firstLine="0"/>
            <w:jc w:val="left"/>
          </w:pPr>
        </w:pPrChange>
      </w:pPr>
      <w:ins w:id="1342" w:author="veloz" w:date="2012-01-26T15:21:00Z">
        <w:r>
          <w:t>Las vibraciones mecánicas son manejadas por este m</w:t>
        </w:r>
      </w:ins>
      <w:ins w:id="1343" w:author="veloz" w:date="2012-01-26T15:22:00Z">
        <w:r>
          <w:t xml:space="preserve">ódulo, </w:t>
        </w:r>
      </w:ins>
      <w:ins w:id="1344" w:author="veloz" w:date="2012-01-26T15:23:00Z">
        <w:r>
          <w:t>este m</w:t>
        </w:r>
      </w:ins>
      <w:ins w:id="1345" w:author="veloz" w:date="2012-01-26T15:24:00Z">
        <w:r>
          <w:t>ódulo puede recibir un espectro de las vibraciones y luego transformarlo a un arreglo en tiempo de las vibraciones. Adicionalmente puede generar ruido blanco aditivo.</w:t>
        </w:r>
      </w:ins>
    </w:p>
    <w:p w:rsidR="00D91FBF" w:rsidRDefault="005A06B2">
      <w:pPr>
        <w:pStyle w:val="Ttulo2"/>
        <w:rPr>
          <w:ins w:id="1346" w:author="veloz" w:date="2012-01-26T15:25:00Z"/>
        </w:rPr>
        <w:pPrChange w:id="1347" w:author="veloz" w:date="2012-01-25T13:21:00Z">
          <w:pPr>
            <w:spacing w:before="0" w:after="200" w:line="276" w:lineRule="auto"/>
            <w:ind w:firstLine="0"/>
            <w:jc w:val="left"/>
          </w:pPr>
        </w:pPrChange>
      </w:pPr>
      <w:ins w:id="1348" w:author="veloz" w:date="2012-01-25T16:33:00Z">
        <w:r>
          <w:t>Modulo de interferometría</w:t>
        </w:r>
      </w:ins>
    </w:p>
    <w:p w:rsidR="00844FB1" w:rsidRPr="00844FB1" w:rsidRDefault="00844FB1">
      <w:pPr>
        <w:rPr>
          <w:ins w:id="1349" w:author="veloz" w:date="2012-01-25T13:21:00Z"/>
        </w:rPr>
        <w:pPrChange w:id="1350" w:author="veloz" w:date="2012-01-26T15:25:00Z">
          <w:pPr>
            <w:spacing w:before="0" w:after="200" w:line="276" w:lineRule="auto"/>
            <w:ind w:firstLine="0"/>
            <w:jc w:val="left"/>
          </w:pPr>
        </w:pPrChange>
      </w:pPr>
      <w:ins w:id="1351" w:author="veloz" w:date="2012-01-26T15:25:00Z">
        <w:r>
          <w:t xml:space="preserve">Este módulo es el que unifica la información de todos los demás módulos y genera una imagen donde se observa la interferencia producida por la diferencia de caminos </w:t>
        </w:r>
      </w:ins>
      <w:ins w:id="1352" w:author="veloz" w:date="2012-01-26T15:26:00Z">
        <w:r>
          <w:t>ópticos al incidir los haces sobre la muestra.</w:t>
        </w:r>
      </w:ins>
    </w:p>
    <w:p w:rsidR="00D91FBF" w:rsidRDefault="00D91FBF">
      <w:pPr>
        <w:rPr>
          <w:ins w:id="1353" w:author="veloz" w:date="2012-01-25T13:28:00Z"/>
        </w:rPr>
        <w:pPrChange w:id="1354" w:author="veloz" w:date="2012-01-25T13:27:00Z">
          <w:pPr>
            <w:spacing w:before="0" w:after="200" w:line="276" w:lineRule="auto"/>
            <w:ind w:firstLine="0"/>
            <w:jc w:val="left"/>
          </w:pPr>
        </w:pPrChange>
      </w:pPr>
      <w:ins w:id="1355" w:author="veloz" w:date="2012-01-25T13:21:00Z">
        <w:r>
          <w:t xml:space="preserve">La ecuación </w:t>
        </w:r>
      </w:ins>
      <w:ins w:id="1356" w:author="veloz" w:date="2012-01-25T13:22:00Z">
        <w:r>
          <w:fldChar w:fldCharType="begin"/>
        </w:r>
        <w:r>
          <w:instrText xml:space="preserve"> GOTOBUTTON ZEqnNum884393  \* MERGEFORMAT </w:instrText>
        </w:r>
        <w:r>
          <w:fldChar w:fldCharType="begin"/>
        </w:r>
        <w:r>
          <w:instrText xml:space="preserve"> REF ZEqnNum884393 \* Charformat \! \* MERGEFORMAT </w:instrText>
        </w:r>
      </w:ins>
      <w:r>
        <w:fldChar w:fldCharType="separate"/>
      </w:r>
      <w:ins w:id="1357" w:author="veloz" w:date="2012-01-26T16:19:00Z">
        <w:r w:rsidR="004A3C28">
          <w:instrText>(1.4)</w:instrText>
        </w:r>
      </w:ins>
      <w:ins w:id="1358" w:author="veloz" w:date="2012-01-25T13:22:00Z">
        <w:r>
          <w:fldChar w:fldCharType="end"/>
        </w:r>
        <w:r>
          <w:fldChar w:fldCharType="end"/>
        </w:r>
        <w:r>
          <w:t xml:space="preserve"> mu</w:t>
        </w:r>
      </w:ins>
      <w:ins w:id="1359" w:author="veloz" w:date="2012-01-25T13:23:00Z">
        <w:r>
          <w:t>e</w:t>
        </w:r>
      </w:ins>
      <w:ins w:id="1360" w:author="veloz" w:date="2012-01-25T13:22:00Z">
        <w:r>
          <w:t xml:space="preserve">stra la interferencia de la luz con espectro puntual, sin embargo, </w:t>
        </w:r>
      </w:ins>
      <w:ins w:id="1361" w:author="veloz" w:date="2012-01-30T13:49:00Z">
        <w:r w:rsidR="00C16C43">
          <w:t>existen</w:t>
        </w:r>
      </w:ins>
      <w:ins w:id="1362" w:author="veloz" w:date="2012-01-25T13:22:00Z">
        <w:r>
          <w:t xml:space="preserve"> fuentes de luz</w:t>
        </w:r>
      </w:ins>
      <w:ins w:id="1363" w:author="veloz" w:date="2012-01-30T13:49:00Z">
        <w:r w:rsidR="00C16C43">
          <w:t xml:space="preserve"> que</w:t>
        </w:r>
      </w:ins>
      <w:ins w:id="1364" w:author="veloz" w:date="2012-01-25T13:22:00Z">
        <w:r>
          <w:t xml:space="preserve"> poseen espectros no puntuales, </w:t>
        </w:r>
      </w:ins>
      <w:ins w:id="1365" w:author="veloz" w:date="2012-01-25T13:23:00Z">
        <w:r>
          <w:t>esto</w:t>
        </w:r>
      </w:ins>
      <w:ins w:id="1366" w:author="veloz" w:date="2012-01-25T13:27:00Z">
        <w:r>
          <w:t xml:space="preserve"> </w:t>
        </w:r>
      </w:ins>
      <w:ins w:id="1367" w:author="veloz" w:date="2012-01-25T13:28:00Z">
        <w:r w:rsidR="004E32B4">
          <w:t xml:space="preserve">hace que </w:t>
        </w:r>
      </w:ins>
      <w:ins w:id="1368" w:author="veloz" w:date="2012-01-25T13:23:00Z">
        <w:r>
          <w:t>la longitud de coherencia del sistema</w:t>
        </w:r>
        <w:r w:rsidR="00C16C43">
          <w:t xml:space="preserve"> entr</w:t>
        </w:r>
      </w:ins>
      <w:ins w:id="1369" w:author="veloz" w:date="2012-01-30T13:49:00Z">
        <w:r w:rsidR="00C16C43">
          <w:t>e</w:t>
        </w:r>
      </w:ins>
      <w:ins w:id="1370" w:author="veloz" w:date="2012-01-25T13:23:00Z">
        <w:r>
          <w:t xml:space="preserve"> en juego para observar los patrones de interferencia</w:t>
        </w:r>
      </w:ins>
      <w:ins w:id="1371" w:author="veloz" w:date="2012-01-25T13:28:00Z">
        <w:r w:rsidR="004E32B4">
          <w:t>.</w:t>
        </w:r>
      </w:ins>
    </w:p>
    <w:p w:rsidR="004E32B4" w:rsidRDefault="004E32B4" w:rsidP="00D91FBF">
      <w:pPr>
        <w:rPr>
          <w:ins w:id="1372" w:author="veloz" w:date="2012-01-25T14:07:00Z"/>
        </w:rPr>
      </w:pPr>
      <w:ins w:id="1373" w:author="veloz" w:date="2012-01-25T13:29:00Z">
        <w:r>
          <w:t>El</w:t>
        </w:r>
      </w:ins>
      <w:ins w:id="1374" w:author="veloz" w:date="2012-01-30T13:52:00Z">
        <w:r w:rsidR="00C16C43">
          <w:t xml:space="preserve"> tipo de interferómetro es seleccionable, se puede seleccionar o un interferómetro de Michelson o un interferómetro de Mirau, cuya única diferencia para el desarrollo de las ecuaciones para el simulador es el efecto que produce el divisor de haz</w:t>
        </w:r>
      </w:ins>
      <w:ins w:id="1375" w:author="veloz" w:date="2012-01-30T13:55:00Z">
        <w:r w:rsidR="00C16C43">
          <w:t xml:space="preserve"> a los haces de muestra y de referencia</w:t>
        </w:r>
      </w:ins>
      <w:ins w:id="1376" w:author="veloz" w:date="2012-01-30T13:52:00Z">
        <w:r w:rsidR="00C16C43">
          <w:t>.</w:t>
        </w:r>
      </w:ins>
      <w:ins w:id="1377" w:author="veloz" w:date="2012-01-30T13:53:00Z">
        <w:r w:rsidR="00C16C43">
          <w:t xml:space="preserve"> En </w:t>
        </w:r>
      </w:ins>
      <w:ins w:id="1378" w:author="veloz" w:date="2012-01-30T13:55:00Z">
        <w:r w:rsidR="00C16C43">
          <w:t>un</w:t>
        </w:r>
      </w:ins>
      <w:ins w:id="1379" w:author="veloz" w:date="2012-01-30T13:53:00Z">
        <w:r w:rsidR="00C16C43">
          <w:t xml:space="preserve"> interferómetro de Michelson, ambos haces, el de referencia y el de muestra pasan en transmisión y reflexión por el divisor de haz</w:t>
        </w:r>
      </w:ins>
      <w:ins w:id="1380" w:author="veloz" w:date="2012-01-30T13:54:00Z">
        <w:r w:rsidR="00C16C43">
          <w:t>. En</w:t>
        </w:r>
      </w:ins>
      <w:ins w:id="1381" w:author="veloz" w:date="2012-01-30T13:53:00Z">
        <w:r w:rsidR="00C16C43">
          <w:t xml:space="preserve"> un interferómetro de Mirau</w:t>
        </w:r>
      </w:ins>
      <w:ins w:id="1382" w:author="veloz" w:date="2012-01-30T13:54:00Z">
        <w:r w:rsidR="00C16C43">
          <w:t>,</w:t>
        </w:r>
      </w:ins>
      <w:ins w:id="1383" w:author="veloz" w:date="2012-01-30T13:53:00Z">
        <w:r w:rsidR="00C16C43">
          <w:t xml:space="preserve"> el haz de referencia </w:t>
        </w:r>
      </w:ins>
      <w:ins w:id="1384" w:author="veloz" w:date="2012-01-30T13:54:00Z">
        <w:r w:rsidR="00C16C43">
          <w:t xml:space="preserve">refleja dos veces en el divisor de haz </w:t>
        </w:r>
      </w:ins>
      <w:ins w:id="1385" w:author="veloz" w:date="2012-01-30T13:55:00Z">
        <w:r w:rsidR="00C16C43">
          <w:t>mientras que el</w:t>
        </w:r>
      </w:ins>
      <w:ins w:id="1386" w:author="veloz" w:date="2012-01-30T13:54:00Z">
        <w:r w:rsidR="00C16C43">
          <w:t xml:space="preserve"> haz de muestra atraviesa dos veces</w:t>
        </w:r>
      </w:ins>
      <w:ins w:id="1387" w:author="veloz" w:date="2012-01-30T13:55:00Z">
        <w:r w:rsidR="00C16C43">
          <w:t>.</w:t>
        </w:r>
      </w:ins>
    </w:p>
    <w:p w:rsidR="002A157D" w:rsidRDefault="002A157D" w:rsidP="00D91FBF">
      <w:pPr>
        <w:rPr>
          <w:ins w:id="1388" w:author="veloz" w:date="2012-01-25T13:32:00Z"/>
        </w:rPr>
      </w:pPr>
      <w:ins w:id="1389" w:author="veloz" w:date="2012-01-25T14:07:00Z">
        <w:r>
          <w:t xml:space="preserve">La intensidad recibida por un detector en un punto </w:t>
        </w:r>
      </w:ins>
      <w:ins w:id="1390" w:author="veloz" w:date="2012-01-25T14:07:00Z">
        <w:r w:rsidRPr="002A157D">
          <w:rPr>
            <w:position w:val="-14"/>
            <w:rPrChange w:id="1391" w:author="veloz" w:date="2012-01-25T14:07:00Z">
              <w:rPr>
                <w:position w:val="-14"/>
              </w:rPr>
            </w:rPrChange>
          </w:rPr>
          <w:object w:dxaOrig="880" w:dyaOrig="400">
            <v:shape id="_x0000_i1069" type="#_x0000_t75" style="width:44.15pt;height:20.4pt" o:ole="">
              <v:imagedata r:id="rId110" o:title=""/>
            </v:shape>
            <o:OLEObject Type="Embed" ProgID="Equation.DSMT4" ShapeID="_x0000_i1069" DrawAspect="Content" ObjectID="_1389457524" r:id="rId111"/>
          </w:object>
        </w:r>
      </w:ins>
      <w:ins w:id="1392" w:author="veloz" w:date="2012-01-25T14:07:00Z">
        <w:r>
          <w:t xml:space="preserve"> viene dada por la ecuación</w:t>
        </w:r>
      </w:ins>
    </w:p>
    <w:p w:rsidR="004E32B4" w:rsidRDefault="004E32B4">
      <w:pPr>
        <w:pStyle w:val="MTDisplayEquation"/>
        <w:rPr>
          <w:ins w:id="1393" w:author="veloz" w:date="2012-01-25T13:34:00Z"/>
        </w:rPr>
        <w:pPrChange w:id="1394" w:author="veloz" w:date="2012-01-25T13:34:00Z">
          <w:pPr>
            <w:spacing w:before="0" w:after="200" w:line="276" w:lineRule="auto"/>
            <w:ind w:firstLine="0"/>
            <w:jc w:val="left"/>
          </w:pPr>
        </w:pPrChange>
      </w:pPr>
      <w:ins w:id="1395" w:author="veloz" w:date="2012-01-25T13:32:00Z">
        <w:r>
          <w:lastRenderedPageBreak/>
          <w:tab/>
        </w:r>
      </w:ins>
      <w:ins w:id="1396" w:author="veloz" w:date="2012-01-25T13:32:00Z">
        <w:r w:rsidR="002A157D" w:rsidRPr="004E32B4">
          <w:rPr>
            <w:position w:val="-30"/>
            <w:rPrChange w:id="1397" w:author="veloz" w:date="2012-01-25T13:34:00Z">
              <w:rPr>
                <w:position w:val="-30"/>
              </w:rPr>
            </w:rPrChange>
          </w:rPr>
          <w:object w:dxaOrig="4099" w:dyaOrig="720">
            <v:shape id="_x0000_i1070" type="#_x0000_t75" style="width:204.45pt;height:36pt" o:ole="">
              <v:imagedata r:id="rId112" o:title=""/>
            </v:shape>
            <o:OLEObject Type="Embed" ProgID="Equation.DSMT4" ShapeID="_x0000_i1070" DrawAspect="Content" ObjectID="_1389457525" r:id="rId113"/>
          </w:object>
        </w:r>
      </w:ins>
      <w:ins w:id="1398" w:author="veloz" w:date="2012-01-25T13:32:00Z">
        <w:r>
          <w:tab/>
        </w:r>
        <w:r>
          <w:fldChar w:fldCharType="begin"/>
        </w:r>
        <w:r>
          <w:instrText xml:space="preserve"> MACROBUTTON MTPlaceRef \* MERGEFORMAT </w:instrText>
        </w:r>
        <w:r>
          <w:fldChar w:fldCharType="begin"/>
        </w:r>
        <w:r>
          <w:instrText xml:space="preserve"> SEQ MTEqn \h \* MERGEFORMAT </w:instrText>
        </w:r>
      </w:ins>
      <w:del w:id="1399" w:author="veloz" w:date="2012-01-26T15:54:00Z">
        <w:r>
          <w:fldChar w:fldCharType="end"/>
        </w:r>
      </w:del>
      <w:bookmarkStart w:id="1400" w:name="ZEqnNum133711"/>
      <w:ins w:id="1401" w:author="veloz" w:date="2012-01-25T13:32:00Z">
        <w:r>
          <w:instrText>(</w:instrText>
        </w:r>
        <w:r>
          <w:fldChar w:fldCharType="begin"/>
        </w:r>
        <w:r>
          <w:instrText xml:space="preserve"> SEQ MTSec \c \* Arabic \* MERGEFORMAT </w:instrText>
        </w:r>
      </w:ins>
      <w:r>
        <w:fldChar w:fldCharType="separate"/>
      </w:r>
      <w:ins w:id="1402" w:author="veloz" w:date="2012-01-26T16:19:00Z">
        <w:r w:rsidR="004A3C28">
          <w:rPr>
            <w:noProof/>
          </w:rPr>
          <w:instrText>1</w:instrText>
        </w:r>
      </w:ins>
      <w:ins w:id="1403" w:author="veloz" w:date="2012-01-25T13:32:00Z">
        <w:r>
          <w:fldChar w:fldCharType="end"/>
        </w:r>
        <w:r>
          <w:instrText>.</w:instrText>
        </w:r>
        <w:r>
          <w:fldChar w:fldCharType="begin"/>
        </w:r>
        <w:r>
          <w:instrText xml:space="preserve"> SEQ MTEqn \c \* Arabic \* MERGEFORMAT </w:instrText>
        </w:r>
      </w:ins>
      <w:r>
        <w:fldChar w:fldCharType="separate"/>
      </w:r>
      <w:ins w:id="1404" w:author="veloz" w:date="2012-01-26T16:19:00Z">
        <w:r w:rsidR="004A3C28">
          <w:rPr>
            <w:noProof/>
          </w:rPr>
          <w:instrText>8</w:instrText>
        </w:r>
      </w:ins>
      <w:ins w:id="1405" w:author="veloz" w:date="2012-01-25T13:32:00Z">
        <w:r>
          <w:fldChar w:fldCharType="end"/>
        </w:r>
        <w:r>
          <w:instrText>)</w:instrText>
        </w:r>
        <w:bookmarkEnd w:id="1400"/>
        <w:r>
          <w:fldChar w:fldCharType="end"/>
        </w:r>
      </w:ins>
    </w:p>
    <w:p w:rsidR="00C16C43" w:rsidRDefault="004E32B4" w:rsidP="00C16C43">
      <w:pPr>
        <w:pStyle w:val="MTDisplayEquation"/>
        <w:rPr>
          <w:ins w:id="1406" w:author="veloz" w:date="2012-01-30T13:57:00Z"/>
        </w:rPr>
      </w:pPr>
      <w:ins w:id="1407" w:author="veloz" w:date="2012-01-25T13:34:00Z">
        <w:r>
          <w:t>Con</w:t>
        </w:r>
      </w:ins>
      <w:ins w:id="1408" w:author="veloz" w:date="2012-01-25T14:06:00Z">
        <w:r w:rsidR="002A157D">
          <w:t xml:space="preserve"> </w:t>
        </w:r>
      </w:ins>
      <w:ins w:id="1409" w:author="veloz" w:date="2012-01-25T14:06:00Z">
        <w:r w:rsidR="002A157D" w:rsidRPr="002A157D">
          <w:rPr>
            <w:position w:val="-12"/>
            <w:rPrChange w:id="1410" w:author="veloz" w:date="2012-01-25T14:06:00Z">
              <w:rPr>
                <w:position w:val="-12"/>
              </w:rPr>
            </w:rPrChange>
          </w:rPr>
          <w:object w:dxaOrig="240" w:dyaOrig="360">
            <v:shape id="_x0000_i1071" type="#_x0000_t75" style="width:12.25pt;height:18.35pt" o:ole="">
              <v:imagedata r:id="rId114" o:title=""/>
            </v:shape>
            <o:OLEObject Type="Embed" ProgID="Equation.DSMT4" ShapeID="_x0000_i1071" DrawAspect="Content" ObjectID="_1389457526" r:id="rId115"/>
          </w:object>
        </w:r>
      </w:ins>
      <w:ins w:id="1411" w:author="veloz" w:date="2012-01-25T14:06:00Z">
        <w:r w:rsidR="002A157D">
          <w:t xml:space="preserve"> la</w:t>
        </w:r>
      </w:ins>
      <w:ins w:id="1412" w:author="veloz" w:date="2012-01-25T14:08:00Z">
        <w:r w:rsidR="00495037">
          <w:t xml:space="preserve"> intensidad de la fuente de luz,</w:t>
        </w:r>
      </w:ins>
      <w:ins w:id="1413" w:author="veloz" w:date="2012-01-25T13:34:00Z">
        <w:r>
          <w:t xml:space="preserve"> </w:t>
        </w:r>
      </w:ins>
      <w:ins w:id="1414" w:author="veloz" w:date="2012-01-25T13:34:00Z">
        <w:r w:rsidRPr="004E32B4">
          <w:rPr>
            <w:position w:val="-6"/>
            <w:rPrChange w:id="1415" w:author="veloz" w:date="2012-01-25T13:34:00Z">
              <w:rPr>
                <w:position w:val="-6"/>
              </w:rPr>
            </w:rPrChange>
          </w:rPr>
          <w:object w:dxaOrig="220" w:dyaOrig="279">
            <v:shape id="_x0000_i1072" type="#_x0000_t75" style="width:11.55pt;height:14.25pt" o:ole="">
              <v:imagedata r:id="rId116" o:title=""/>
            </v:shape>
            <o:OLEObject Type="Embed" ProgID="Equation.DSMT4" ShapeID="_x0000_i1072" DrawAspect="Content" ObjectID="_1389457527" r:id="rId117"/>
          </w:object>
        </w:r>
      </w:ins>
      <w:ins w:id="1416" w:author="veloz" w:date="2012-01-25T13:34:00Z">
        <w:r w:rsidR="00495037">
          <w:t xml:space="preserve"> como </w:t>
        </w:r>
      </w:ins>
      <w:ins w:id="1417" w:author="veloz" w:date="2012-01-25T14:11:00Z">
        <w:r w:rsidR="00495037">
          <w:t>la distancia que hay entre el plano de imagen y la muestra</w:t>
        </w:r>
      </w:ins>
      <w:ins w:id="1418" w:author="veloz" w:date="2012-01-25T13:34:00Z">
        <w:r>
          <w:t>,</w:t>
        </w:r>
      </w:ins>
      <w:ins w:id="1419" w:author="veloz" w:date="2012-01-30T13:57:00Z">
        <w:r w:rsidR="00C16C43">
          <w:t xml:space="preserve"> </w:t>
        </w:r>
        <w:r w:rsidR="00C16C43">
          <w:t xml:space="preserve">y </w:t>
        </w:r>
        <w:r w:rsidR="00C16C43" w:rsidRPr="00A35830">
          <w:rPr>
            <w:position w:val="-6"/>
          </w:rPr>
          <w:object w:dxaOrig="200" w:dyaOrig="220">
            <v:shape id="_x0000_i1152" type="#_x0000_t75" style="width:9.5pt;height:11.55pt" o:ole="">
              <v:imagedata r:id="rId118" o:title=""/>
            </v:shape>
            <o:OLEObject Type="Embed" ProgID="Equation.DSMT4" ShapeID="_x0000_i1152" DrawAspect="Content" ObjectID="_1389457528" r:id="rId119"/>
          </w:object>
        </w:r>
        <w:r w:rsidR="00C16C43">
          <w:t xml:space="preserve"> la frecuencia de la luz.</w:t>
        </w:r>
      </w:ins>
    </w:p>
    <w:p w:rsidR="00C16C43" w:rsidRDefault="004E32B4">
      <w:pPr>
        <w:pStyle w:val="MTDisplayEquation"/>
        <w:rPr>
          <w:ins w:id="1420" w:author="veloz" w:date="2012-01-30T13:57:00Z"/>
        </w:rPr>
      </w:pPr>
      <w:ins w:id="1421" w:author="veloz" w:date="2012-01-25T13:34:00Z">
        <w:r w:rsidRPr="004E32B4">
          <w:rPr>
            <w:position w:val="-12"/>
            <w:rPrChange w:id="1422" w:author="veloz" w:date="2012-01-25T13:34:00Z">
              <w:rPr>
                <w:position w:val="-12"/>
              </w:rPr>
            </w:rPrChange>
          </w:rPr>
          <w:object w:dxaOrig="220" w:dyaOrig="360">
            <v:shape id="_x0000_i1073" type="#_x0000_t75" style="width:11.55pt;height:18.35pt" o:ole="">
              <v:imagedata r:id="rId120" o:title=""/>
            </v:shape>
            <o:OLEObject Type="Embed" ProgID="Equation.DSMT4" ShapeID="_x0000_i1073" DrawAspect="Content" ObjectID="_1389457529" r:id="rId121"/>
          </w:object>
        </w:r>
      </w:ins>
      <w:ins w:id="1423" w:author="veloz" w:date="2012-01-25T13:34:00Z">
        <w:r>
          <w:t xml:space="preserve"> y </w:t>
        </w:r>
      </w:ins>
      <w:ins w:id="1424" w:author="veloz" w:date="2012-01-25T13:35:00Z">
        <w:r w:rsidR="002A157D" w:rsidRPr="004E32B4">
          <w:rPr>
            <w:position w:val="-12"/>
            <w:rPrChange w:id="1425" w:author="veloz" w:date="2012-01-25T13:38:00Z">
              <w:rPr>
                <w:position w:val="-12"/>
              </w:rPr>
            </w:rPrChange>
          </w:rPr>
          <w:object w:dxaOrig="220" w:dyaOrig="360">
            <v:shape id="_x0000_i1074" type="#_x0000_t75" style="width:11.55pt;height:18.35pt" o:ole="">
              <v:imagedata r:id="rId122" o:title=""/>
            </v:shape>
            <o:OLEObject Type="Embed" ProgID="Equation.DSMT4" ShapeID="_x0000_i1074" DrawAspect="Content" ObjectID="_1389457530" r:id="rId123"/>
          </w:object>
        </w:r>
      </w:ins>
      <w:ins w:id="1426" w:author="veloz" w:date="2012-01-25T13:19:00Z">
        <w:r w:rsidR="00D91FBF">
          <w:t xml:space="preserve"> </w:t>
        </w:r>
      </w:ins>
      <w:ins w:id="1427" w:author="veloz" w:date="2012-01-30T13:57:00Z">
        <w:r w:rsidR="00C16C43">
          <w:t xml:space="preserve">son </w:t>
        </w:r>
      </w:ins>
      <w:ins w:id="1428" w:author="veloz" w:date="2012-01-25T14:03:00Z">
        <w:r w:rsidR="002A157D">
          <w:t xml:space="preserve">los </w:t>
        </w:r>
      </w:ins>
      <w:ins w:id="1429" w:author="veloz" w:date="2012-01-27T13:27:00Z">
        <w:r w:rsidR="00293FF6">
          <w:t>coeficientes de atenuación del haz de muestra y el haz de referencia respectivamente</w:t>
        </w:r>
      </w:ins>
      <w:ins w:id="1430" w:author="veloz" w:date="2012-01-25T14:03:00Z">
        <w:r w:rsidR="002A157D">
          <w:t>,</w:t>
        </w:r>
      </w:ins>
      <w:ins w:id="1431" w:author="veloz" w:date="2012-01-25T14:12:00Z">
        <w:r w:rsidR="00495037">
          <w:t xml:space="preserve"> </w:t>
        </w:r>
      </w:ins>
      <w:ins w:id="1432" w:author="veloz" w:date="2012-01-30T13:57:00Z">
        <w:r w:rsidR="00C16C43">
          <w:t>para un interferómetro de Michelson</w:t>
        </w:r>
      </w:ins>
      <w:ins w:id="1433" w:author="veloz" w:date="2012-01-30T13:59:00Z">
        <w:r w:rsidR="007F4D6A">
          <w:t xml:space="preserve"> se tiene que:</w:t>
        </w:r>
      </w:ins>
    </w:p>
    <w:p w:rsidR="00825AF9" w:rsidRDefault="00C16C43" w:rsidP="00C16C43">
      <w:pPr>
        <w:pStyle w:val="MTDisplayEquation"/>
        <w:rPr>
          <w:ins w:id="1434" w:author="veloz" w:date="2012-01-30T13:56:00Z"/>
        </w:rPr>
        <w:pPrChange w:id="1435" w:author="veloz" w:date="2012-01-30T13:57:00Z">
          <w:pPr>
            <w:spacing w:before="0" w:after="200" w:line="276" w:lineRule="auto"/>
            <w:ind w:firstLine="0"/>
            <w:jc w:val="left"/>
          </w:pPr>
        </w:pPrChange>
      </w:pPr>
      <w:ins w:id="1436" w:author="veloz" w:date="2012-01-30T13:57:00Z">
        <w:r>
          <w:tab/>
        </w:r>
        <w:r w:rsidR="007F4D6A" w:rsidRPr="007F4D6A">
          <w:rPr>
            <w:position w:val="-30"/>
            <w:rPrChange w:id="1437" w:author="veloz" w:date="2012-01-30T13:58:00Z">
              <w:rPr>
                <w:position w:val="-12"/>
              </w:rPr>
            </w:rPrChange>
          </w:rPr>
          <w:object w:dxaOrig="1740" w:dyaOrig="720">
            <v:shape id="_x0000_i1161" type="#_x0000_t75" style="width:86.95pt;height:36pt" o:ole="">
              <v:imagedata r:id="rId124" o:title=""/>
            </v:shape>
            <o:OLEObject Type="Embed" ProgID="Equation.DSMT4" ShapeID="_x0000_i1161" DrawAspect="Content" ObjectID="_1389457531" r:id="rId125"/>
          </w:object>
        </w:r>
      </w:ins>
      <w:del w:id="1438" w:author="veloz" w:date="2012-01-30T13:57:00Z">
        <w:r w:rsidR="002A157D" w:rsidRPr="002A157D" w:rsidDel="00C16C43">
          <w:rPr>
            <w:rPrChange w:id="1439" w:author="veloz" w:date="2012-01-25T14:04:00Z">
              <w:rPr/>
            </w:rPrChange>
          </w:rPr>
          <w:fldChar w:fldCharType="begin"/>
        </w:r>
        <w:r w:rsidR="002A157D" w:rsidRPr="002A157D" w:rsidDel="00C16C43">
          <w:rPr>
            <w:rPrChange w:id="1440" w:author="veloz" w:date="2012-01-25T14:04:00Z">
              <w:rPr/>
            </w:rPrChange>
          </w:rPr>
          <w:fldChar w:fldCharType="separate"/>
        </w:r>
        <w:r w:rsidR="002A157D" w:rsidRPr="002A157D" w:rsidDel="00C16C43">
          <w:rPr>
            <w:rPrChange w:id="1441" w:author="veloz" w:date="2012-01-25T14:04:00Z">
              <w:rPr/>
            </w:rPrChange>
          </w:rPr>
          <w:fldChar w:fldCharType="end"/>
        </w:r>
      </w:del>
    </w:p>
    <w:p w:rsidR="00C16C43" w:rsidRDefault="007F4D6A" w:rsidP="00C16C43">
      <w:pPr>
        <w:rPr>
          <w:ins w:id="1442" w:author="veloz" w:date="2012-01-30T14:01:00Z"/>
          <w:lang w:val="es-ES"/>
        </w:rPr>
        <w:pPrChange w:id="1443" w:author="veloz" w:date="2012-01-30T13:56:00Z">
          <w:pPr>
            <w:spacing w:before="0" w:after="200" w:line="276" w:lineRule="auto"/>
            <w:ind w:firstLine="0"/>
            <w:jc w:val="left"/>
          </w:pPr>
        </w:pPrChange>
      </w:pPr>
      <w:ins w:id="1444" w:author="veloz" w:date="2012-01-30T13:59:00Z">
        <w:r>
          <w:rPr>
            <w:lang w:val="es-ES"/>
          </w:rPr>
          <w:t xml:space="preserve">Donde </w:t>
        </w:r>
        <w:r w:rsidRPr="007F4D6A">
          <w:rPr>
            <w:position w:val="-12"/>
            <w:lang w:val="es-ES"/>
            <w:rPrChange w:id="1445" w:author="veloz" w:date="2012-01-30T13:59:00Z">
              <w:rPr>
                <w:position w:val="-12"/>
                <w:lang w:val="es-ES"/>
              </w:rPr>
            </w:rPrChange>
          </w:rPr>
          <w:object w:dxaOrig="1219" w:dyaOrig="360">
            <v:shape id="_x0000_i1169" type="#_x0000_t75" style="width:61.15pt;height:18.35pt" o:ole="">
              <v:imagedata r:id="rId126" o:title=""/>
            </v:shape>
            <o:OLEObject Type="Embed" ProgID="Equation.DSMT4" ShapeID="_x0000_i1169" DrawAspect="Content" ObjectID="_1389457532" r:id="rId127"/>
          </w:object>
        </w:r>
      </w:ins>
      <w:ins w:id="1446" w:author="veloz" w:date="2012-01-30T14:00:00Z">
        <w:r>
          <w:rPr>
            <w:lang w:val="es-ES"/>
          </w:rPr>
          <w:t xml:space="preserve"> es el coeficiente de transmisión del divisor de haz y </w:t>
        </w:r>
        <w:r w:rsidRPr="007F4D6A">
          <w:rPr>
            <w:position w:val="-12"/>
            <w:lang w:val="es-ES"/>
            <w:rPrChange w:id="1447" w:author="veloz" w:date="2012-01-30T14:00:00Z">
              <w:rPr>
                <w:position w:val="-4"/>
                <w:lang w:val="es-ES"/>
              </w:rPr>
            </w:rPrChange>
          </w:rPr>
          <w:object w:dxaOrig="400" w:dyaOrig="360">
            <v:shape id="_x0000_i1172" type="#_x0000_t75" style="width:19.7pt;height:18.35pt" o:ole="">
              <v:imagedata r:id="rId128" o:title=""/>
            </v:shape>
            <o:OLEObject Type="Embed" ProgID="Equation.DSMT4" ShapeID="_x0000_i1172" DrawAspect="Content" ObjectID="_1389457533" r:id="rId129"/>
          </w:object>
        </w:r>
        <w:r>
          <w:rPr>
            <w:lang w:val="es-ES"/>
          </w:rPr>
          <w:t xml:space="preserve"> el coeficiente de reflexión; </w:t>
        </w:r>
        <w:r w:rsidRPr="007F4D6A">
          <w:rPr>
            <w:position w:val="-12"/>
            <w:lang w:val="es-ES"/>
            <w:rPrChange w:id="1448" w:author="veloz" w:date="2012-01-30T14:00:00Z">
              <w:rPr>
                <w:position w:val="-4"/>
                <w:lang w:val="es-ES"/>
              </w:rPr>
            </w:rPrChange>
          </w:rPr>
          <w:object w:dxaOrig="300" w:dyaOrig="360">
            <v:shape id="_x0000_i1175" type="#_x0000_t75" style="width:14.95pt;height:18.35pt" o:ole="">
              <v:imagedata r:id="rId130" o:title=""/>
            </v:shape>
            <o:OLEObject Type="Embed" ProgID="Equation.DSMT4" ShapeID="_x0000_i1175" DrawAspect="Content" ObjectID="_1389457534" r:id="rId131"/>
          </w:object>
        </w:r>
        <w:r>
          <w:rPr>
            <w:lang w:val="es-ES"/>
          </w:rPr>
          <w:t xml:space="preserve"> es la reflectividad de la muestra mientras que </w:t>
        </w:r>
        <w:r w:rsidRPr="007F4D6A">
          <w:rPr>
            <w:position w:val="-12"/>
            <w:lang w:val="es-ES"/>
            <w:rPrChange w:id="1449" w:author="veloz" w:date="2012-01-30T14:00:00Z">
              <w:rPr>
                <w:position w:val="-4"/>
                <w:lang w:val="es-ES"/>
              </w:rPr>
            </w:rPrChange>
          </w:rPr>
          <w:object w:dxaOrig="460" w:dyaOrig="360">
            <v:shape id="_x0000_i1178" type="#_x0000_t75" style="width:23.1pt;height:18.35pt" o:ole="">
              <v:imagedata r:id="rId132" o:title=""/>
            </v:shape>
            <o:OLEObject Type="Embed" ProgID="Equation.DSMT4" ShapeID="_x0000_i1178" DrawAspect="Content" ObjectID="_1389457535" r:id="rId133"/>
          </w:object>
        </w:r>
        <w:r>
          <w:rPr>
            <w:lang w:val="es-ES"/>
          </w:rPr>
          <w:t xml:space="preserve"> es el coeficiente de reflexi</w:t>
        </w:r>
      </w:ins>
      <w:ins w:id="1450" w:author="veloz" w:date="2012-01-30T14:01:00Z">
        <w:r>
          <w:rPr>
            <w:lang w:val="es-ES"/>
          </w:rPr>
          <w:t>ón del espejo de referencia.</w:t>
        </w:r>
      </w:ins>
    </w:p>
    <w:p w:rsidR="007F4D6A" w:rsidRDefault="007F4D6A" w:rsidP="00C16C43">
      <w:pPr>
        <w:rPr>
          <w:ins w:id="1451" w:author="veloz" w:date="2012-01-30T14:01:00Z"/>
          <w:lang w:val="es-ES"/>
        </w:rPr>
      </w:pPr>
      <w:ins w:id="1452" w:author="veloz" w:date="2012-01-30T14:01:00Z">
        <w:r>
          <w:rPr>
            <w:lang w:val="es-ES"/>
          </w:rPr>
          <w:t xml:space="preserve">Para un interferómetro de Mirau se tiene que: </w:t>
        </w:r>
      </w:ins>
    </w:p>
    <w:p w:rsidR="007F4D6A" w:rsidRPr="00C16C43" w:rsidRDefault="007F4D6A" w:rsidP="007F4D6A">
      <w:pPr>
        <w:pStyle w:val="MTDisplayEquation"/>
        <w:rPr>
          <w:ins w:id="1453" w:author="veloz" w:date="2012-01-25T14:12:00Z"/>
          <w:rPrChange w:id="1454" w:author="veloz" w:date="2012-01-30T13:56:00Z">
            <w:rPr>
              <w:ins w:id="1455" w:author="veloz" w:date="2012-01-25T14:12:00Z"/>
            </w:rPr>
          </w:rPrChange>
        </w:rPr>
        <w:pPrChange w:id="1456" w:author="veloz" w:date="2012-01-30T14:01:00Z">
          <w:pPr>
            <w:spacing w:before="0" w:after="200" w:line="276" w:lineRule="auto"/>
            <w:ind w:firstLine="0"/>
            <w:jc w:val="left"/>
          </w:pPr>
        </w:pPrChange>
      </w:pPr>
      <w:ins w:id="1457" w:author="veloz" w:date="2012-01-30T14:01:00Z">
        <w:r>
          <w:tab/>
        </w:r>
        <w:r w:rsidRPr="007F4D6A">
          <w:rPr>
            <w:position w:val="-32"/>
            <w:rPrChange w:id="1458" w:author="veloz" w:date="2012-01-30T14:02:00Z">
              <w:rPr>
                <w:position w:val="-4"/>
              </w:rPr>
            </w:rPrChange>
          </w:rPr>
          <w:object w:dxaOrig="2880" w:dyaOrig="760">
            <v:shape id="_x0000_i1181" type="#_x0000_t75" style="width:2in;height:38.05pt" o:ole="">
              <v:imagedata r:id="rId134" o:title=""/>
            </v:shape>
            <o:OLEObject Type="Embed" ProgID="Equation.DSMT4" ShapeID="_x0000_i1181" DrawAspect="Content" ObjectID="_1389457536" r:id="rId135"/>
          </w:object>
        </w:r>
      </w:ins>
    </w:p>
    <w:p w:rsidR="00F41663" w:rsidRDefault="00495037">
      <w:pPr>
        <w:rPr>
          <w:ins w:id="1459" w:author="veloz" w:date="2012-01-25T14:21:00Z"/>
          <w:lang w:val="es-ES"/>
        </w:rPr>
        <w:pPrChange w:id="1460" w:author="veloz" w:date="2012-01-25T14:21:00Z">
          <w:pPr>
            <w:spacing w:before="0" w:after="200" w:line="276" w:lineRule="auto"/>
            <w:ind w:firstLine="0"/>
            <w:jc w:val="left"/>
          </w:pPr>
        </w:pPrChange>
      </w:pPr>
      <w:ins w:id="1461" w:author="veloz" w:date="2012-01-25T14:12:00Z">
        <w:r>
          <w:rPr>
            <w:lang w:val="es-ES"/>
          </w:rPr>
          <w:t>Si</w:t>
        </w:r>
      </w:ins>
      <w:ins w:id="1462" w:author="veloz" w:date="2012-01-25T14:18:00Z">
        <w:r>
          <w:rPr>
            <w:lang w:val="es-ES"/>
          </w:rPr>
          <w:t xml:space="preserve"> </w:t>
        </w:r>
      </w:ins>
      <w:ins w:id="1463" w:author="veloz" w:date="2012-01-25T14:12:00Z">
        <w:r>
          <w:rPr>
            <w:lang w:val="es-ES"/>
          </w:rPr>
          <w:t>se considera la fuente con un espectro no puntual, se tiene que la intensidad en el receptor ser</w:t>
        </w:r>
      </w:ins>
      <w:ins w:id="1464" w:author="veloz" w:date="2012-01-25T14:13:00Z">
        <w:r>
          <w:rPr>
            <w:lang w:val="es-ES"/>
          </w:rPr>
          <w:t xml:space="preserve">á la suma de todas las componentes frecuenciales de la fuente interfiriendo, por lo tanto </w:t>
        </w:r>
      </w:ins>
      <w:ins w:id="1465" w:author="veloz" w:date="2012-01-25T14:14:00Z">
        <w:r>
          <w:rPr>
            <w:lang w:val="es-ES"/>
          </w:rPr>
          <w:t xml:space="preserve">la ecuación </w:t>
        </w:r>
      </w:ins>
      <w:ins w:id="1466" w:author="veloz" w:date="2012-01-25T14:21:00Z">
        <w:r w:rsidR="00F41663">
          <w:rPr>
            <w:lang w:val="es-ES"/>
          </w:rPr>
          <w:fldChar w:fldCharType="begin"/>
        </w:r>
        <w:r w:rsidR="00F41663">
          <w:rPr>
            <w:lang w:val="es-ES"/>
          </w:rPr>
          <w:instrText xml:space="preserve"> GOTOBUTTON ZEqnNum133711  \* MERGEFORMAT </w:instrText>
        </w:r>
        <w:r w:rsidR="00F41663">
          <w:rPr>
            <w:lang w:val="es-ES"/>
          </w:rPr>
          <w:fldChar w:fldCharType="begin"/>
        </w:r>
        <w:r w:rsidR="00F41663">
          <w:rPr>
            <w:lang w:val="es-ES"/>
          </w:rPr>
          <w:instrText xml:space="preserve"> REF ZEqnNum133711 \* Charformat \! \* MERGEFORMAT </w:instrText>
        </w:r>
      </w:ins>
      <w:r w:rsidR="00F41663">
        <w:rPr>
          <w:lang w:val="es-ES"/>
        </w:rPr>
        <w:fldChar w:fldCharType="separate"/>
      </w:r>
      <w:ins w:id="1467" w:author="veloz" w:date="2012-01-26T16:19:00Z">
        <w:r w:rsidR="004A3C28" w:rsidRPr="004A3C28">
          <w:rPr>
            <w:lang w:val="es-ES"/>
            <w:rPrChange w:id="1468" w:author="veloz" w:date="2012-01-26T16:19:00Z">
              <w:rPr/>
            </w:rPrChange>
          </w:rPr>
          <w:instrText>(1.8)</w:instrText>
        </w:r>
      </w:ins>
      <w:ins w:id="1469" w:author="veloz" w:date="2012-01-25T14:21:00Z">
        <w:r w:rsidR="00F41663">
          <w:rPr>
            <w:lang w:val="es-ES"/>
          </w:rPr>
          <w:fldChar w:fldCharType="end"/>
        </w:r>
        <w:r w:rsidR="00F41663">
          <w:rPr>
            <w:lang w:val="es-ES"/>
          </w:rPr>
          <w:fldChar w:fldCharType="end"/>
        </w:r>
        <w:r w:rsidR="00F41663">
          <w:rPr>
            <w:lang w:val="es-ES"/>
          </w:rPr>
          <w:t xml:space="preserve"> </w:t>
        </w:r>
      </w:ins>
      <w:ins w:id="1470" w:author="veloz" w:date="2012-01-25T14:14:00Z">
        <w:r>
          <w:rPr>
            <w:lang w:val="es-ES"/>
          </w:rPr>
          <w:t>quedaría de la siguiente forma:</w:t>
        </w:r>
      </w:ins>
    </w:p>
    <w:p w:rsidR="00F41663" w:rsidRDefault="00F41663">
      <w:pPr>
        <w:pStyle w:val="MTDisplayEquation"/>
        <w:rPr>
          <w:ins w:id="1471" w:author="veloz" w:date="2012-01-25T14:21:00Z"/>
        </w:rPr>
        <w:pPrChange w:id="1472" w:author="veloz" w:date="2012-01-25T14:21:00Z">
          <w:pPr>
            <w:spacing w:before="0" w:after="200" w:line="276" w:lineRule="auto"/>
            <w:ind w:firstLine="0"/>
            <w:jc w:val="left"/>
          </w:pPr>
        </w:pPrChange>
      </w:pPr>
      <w:ins w:id="1473" w:author="veloz" w:date="2012-01-25T14:21:00Z">
        <w:r>
          <w:tab/>
        </w:r>
      </w:ins>
      <w:ins w:id="1474" w:author="veloz" w:date="2012-01-25T14:21:00Z">
        <w:r w:rsidR="005A06B2" w:rsidRPr="00F41663">
          <w:rPr>
            <w:position w:val="-30"/>
            <w:rPrChange w:id="1475" w:author="veloz" w:date="2012-01-25T14:21:00Z">
              <w:rPr>
                <w:position w:val="-30"/>
              </w:rPr>
            </w:rPrChange>
          </w:rPr>
          <w:object w:dxaOrig="5400" w:dyaOrig="720">
            <v:shape id="_x0000_i1076" type="#_x0000_t75" style="width:270.35pt;height:36pt" o:ole="">
              <v:imagedata r:id="rId136" o:title=""/>
            </v:shape>
            <o:OLEObject Type="Embed" ProgID="Equation.DSMT4" ShapeID="_x0000_i1076" DrawAspect="Content" ObjectID="_1389457537" r:id="rId137"/>
          </w:object>
        </w:r>
      </w:ins>
    </w:p>
    <w:p w:rsidR="00F41663" w:rsidRDefault="00F41663">
      <w:pPr>
        <w:rPr>
          <w:ins w:id="1476" w:author="veloz" w:date="2012-01-25T14:21:00Z"/>
          <w:lang w:val="es-ES"/>
        </w:rPr>
        <w:pPrChange w:id="1477" w:author="veloz" w:date="2012-01-25T14:21:00Z">
          <w:pPr>
            <w:spacing w:before="0" w:after="200" w:line="276" w:lineRule="auto"/>
            <w:ind w:firstLine="0"/>
            <w:jc w:val="left"/>
          </w:pPr>
        </w:pPrChange>
      </w:pPr>
      <w:ins w:id="1478" w:author="veloz" w:date="2012-01-25T14:19:00Z">
        <w:r>
          <w:rPr>
            <w:lang w:val="es-ES"/>
          </w:rPr>
          <w:t xml:space="preserve">Donde </w:t>
        </w:r>
      </w:ins>
      <w:ins w:id="1479" w:author="veloz" w:date="2012-01-25T14:19:00Z">
        <w:r w:rsidRPr="00F41663">
          <w:rPr>
            <w:position w:val="-14"/>
            <w:lang w:val="es-ES"/>
            <w:rPrChange w:id="1480" w:author="veloz" w:date="2012-01-25T14:19:00Z">
              <w:rPr>
                <w:position w:val="-14"/>
                <w:lang w:val="es-ES"/>
              </w:rPr>
            </w:rPrChange>
          </w:rPr>
          <w:object w:dxaOrig="600" w:dyaOrig="400">
            <v:shape id="_x0000_i1077" type="#_x0000_t75" style="width:29.9pt;height:20.4pt" o:ole="">
              <v:imagedata r:id="rId138" o:title=""/>
            </v:shape>
            <o:OLEObject Type="Embed" ProgID="Equation.DSMT4" ShapeID="_x0000_i1077" DrawAspect="Content" ObjectID="_1389457538" r:id="rId139"/>
          </w:object>
        </w:r>
      </w:ins>
      <w:ins w:id="1481" w:author="veloz" w:date="2012-01-25T14:19:00Z">
        <w:r>
          <w:rPr>
            <w:lang w:val="es-ES"/>
          </w:rPr>
          <w:t xml:space="preserve"> es el espectro de potencia de la fuente en frecuencia</w:t>
        </w:r>
      </w:ins>
      <w:ins w:id="1482" w:author="veloz" w:date="2012-01-25T14:50:00Z">
        <w:r w:rsidR="000A2010">
          <w:rPr>
            <w:lang w:val="es-ES"/>
          </w:rPr>
          <w:t xml:space="preserve">, </w:t>
        </w:r>
      </w:ins>
      <w:ins w:id="1483" w:author="veloz" w:date="2012-01-25T14:51:00Z">
        <w:r w:rsidR="005A06B2" w:rsidRPr="000A2010">
          <w:rPr>
            <w:position w:val="-6"/>
            <w:lang w:val="es-ES"/>
            <w:rPrChange w:id="1484" w:author="veloz" w:date="2012-01-25T14:51:00Z">
              <w:rPr>
                <w:position w:val="-6"/>
                <w:lang w:val="es-ES"/>
              </w:rPr>
            </w:rPrChange>
          </w:rPr>
          <w:object w:dxaOrig="940" w:dyaOrig="279">
            <v:shape id="_x0000_i1078" type="#_x0000_t75" style="width:47.55pt;height:14.25pt" o:ole="">
              <v:imagedata r:id="rId140" o:title=""/>
            </v:shape>
            <o:OLEObject Type="Embed" ProgID="Equation.DSMT4" ShapeID="_x0000_i1078" DrawAspect="Content" ObjectID="_1389457539" r:id="rId141"/>
          </w:object>
        </w:r>
      </w:ins>
      <w:ins w:id="1485" w:author="veloz" w:date="2012-01-25T14:19:00Z">
        <w:r>
          <w:rPr>
            <w:lang w:val="es-ES"/>
          </w:rPr>
          <w:t xml:space="preserve"> </w:t>
        </w:r>
      </w:ins>
      <w:ins w:id="1486" w:author="veloz" w:date="2012-01-25T14:52:00Z">
        <w:r w:rsidR="000A2010">
          <w:rPr>
            <w:lang w:val="es-ES"/>
          </w:rPr>
          <w:t xml:space="preserve">es la diferencia de camino óptico entre los haces </w:t>
        </w:r>
      </w:ins>
      <w:ins w:id="1487" w:author="veloz" w:date="2012-01-25T14:19:00Z">
        <w:r>
          <w:rPr>
            <w:lang w:val="es-ES"/>
          </w:rPr>
          <w:t xml:space="preserve">y </w:t>
        </w:r>
      </w:ins>
      <w:ins w:id="1488" w:author="veloz" w:date="2012-01-25T14:19:00Z">
        <w:r w:rsidRPr="00F41663">
          <w:rPr>
            <w:position w:val="-14"/>
            <w:lang w:val="es-ES"/>
            <w:rPrChange w:id="1489" w:author="veloz" w:date="2012-01-25T14:19:00Z">
              <w:rPr>
                <w:position w:val="-14"/>
                <w:lang w:val="es-ES"/>
              </w:rPr>
            </w:rPrChange>
          </w:rPr>
          <w:object w:dxaOrig="560" w:dyaOrig="400">
            <v:shape id="_x0000_i1079" type="#_x0000_t75" style="width:27.85pt;height:20.4pt" o:ole="">
              <v:imagedata r:id="rId142" o:title=""/>
            </v:shape>
            <o:OLEObject Type="Embed" ProgID="Equation.DSMT4" ShapeID="_x0000_i1079" DrawAspect="Content" ObjectID="_1389457540" r:id="rId143"/>
          </w:object>
        </w:r>
      </w:ins>
      <w:ins w:id="1490" w:author="veloz" w:date="2012-01-25T14:19:00Z">
        <w:r>
          <w:rPr>
            <w:lang w:val="es-ES"/>
          </w:rPr>
          <w:t xml:space="preserve"> el espectro de absorci</w:t>
        </w:r>
      </w:ins>
      <w:ins w:id="1491" w:author="veloz" w:date="2012-01-25T14:20:00Z">
        <w:r>
          <w:rPr>
            <w:lang w:val="es-ES"/>
          </w:rPr>
          <w:t xml:space="preserve">ón de potencia del detector. Asumiendo que </w:t>
        </w:r>
      </w:ins>
      <w:ins w:id="1492" w:author="veloz" w:date="2012-01-25T14:20:00Z">
        <w:r w:rsidRPr="00F41663">
          <w:rPr>
            <w:position w:val="-12"/>
            <w:lang w:val="es-ES"/>
            <w:rPrChange w:id="1493" w:author="veloz" w:date="2012-01-25T14:20:00Z">
              <w:rPr>
                <w:position w:val="-12"/>
                <w:lang w:val="es-ES"/>
              </w:rPr>
            </w:rPrChange>
          </w:rPr>
          <w:object w:dxaOrig="220" w:dyaOrig="360">
            <v:shape id="_x0000_i1080" type="#_x0000_t75" style="width:11.55pt;height:18.35pt" o:ole="">
              <v:imagedata r:id="rId144" o:title=""/>
            </v:shape>
            <o:OLEObject Type="Embed" ProgID="Equation.DSMT4" ShapeID="_x0000_i1080" DrawAspect="Content" ObjectID="_1389457541" r:id="rId145"/>
          </w:object>
        </w:r>
      </w:ins>
      <w:ins w:id="1494" w:author="veloz" w:date="2012-01-25T14:20:00Z">
        <w:r>
          <w:rPr>
            <w:lang w:val="es-ES"/>
          </w:rPr>
          <w:t xml:space="preserve"> y </w:t>
        </w:r>
      </w:ins>
      <w:ins w:id="1495" w:author="veloz" w:date="2012-01-25T14:20:00Z">
        <w:r w:rsidRPr="00F41663">
          <w:rPr>
            <w:position w:val="-12"/>
            <w:lang w:val="es-ES"/>
            <w:rPrChange w:id="1496" w:author="veloz" w:date="2012-01-25T14:20:00Z">
              <w:rPr>
                <w:position w:val="-12"/>
                <w:lang w:val="es-ES"/>
              </w:rPr>
            </w:rPrChange>
          </w:rPr>
          <w:object w:dxaOrig="220" w:dyaOrig="360">
            <v:shape id="_x0000_i1081" type="#_x0000_t75" style="width:11.55pt;height:18.35pt" o:ole="">
              <v:imagedata r:id="rId146" o:title=""/>
            </v:shape>
            <o:OLEObject Type="Embed" ProgID="Equation.DSMT4" ShapeID="_x0000_i1081" DrawAspect="Content" ObjectID="_1389457542" r:id="rId147"/>
          </w:object>
        </w:r>
      </w:ins>
      <w:ins w:id="1497" w:author="veloz" w:date="2012-01-25T14:20:00Z">
        <w:r>
          <w:rPr>
            <w:lang w:val="es-ES"/>
          </w:rPr>
          <w:t xml:space="preserve"> no dependen de la frecuencia de la luz se obtiene</w:t>
        </w:r>
      </w:ins>
      <w:ins w:id="1498" w:author="veloz" w:date="2012-01-25T14:21:00Z">
        <w:r>
          <w:rPr>
            <w:lang w:val="es-ES"/>
          </w:rPr>
          <w:t>:</w:t>
        </w:r>
      </w:ins>
    </w:p>
    <w:p w:rsidR="00F41663" w:rsidRDefault="00F41663">
      <w:pPr>
        <w:pStyle w:val="MTDisplayEquation"/>
        <w:rPr>
          <w:ins w:id="1499" w:author="veloz" w:date="2012-01-25T14:18:00Z"/>
        </w:rPr>
        <w:pPrChange w:id="1500" w:author="veloz" w:date="2012-01-25T14:21:00Z">
          <w:pPr>
            <w:spacing w:before="0" w:after="200" w:line="276" w:lineRule="auto"/>
            <w:ind w:firstLine="0"/>
            <w:jc w:val="left"/>
          </w:pPr>
        </w:pPrChange>
      </w:pPr>
      <w:ins w:id="1501" w:author="veloz" w:date="2012-01-25T14:21:00Z">
        <w:r>
          <w:lastRenderedPageBreak/>
          <w:tab/>
        </w:r>
      </w:ins>
      <w:ins w:id="1502" w:author="veloz" w:date="2012-01-25T14:21:00Z">
        <w:r w:rsidR="005A06B2" w:rsidRPr="00F41663">
          <w:rPr>
            <w:position w:val="-68"/>
            <w:rPrChange w:id="1503" w:author="veloz" w:date="2012-01-25T14:25:00Z">
              <w:rPr>
                <w:position w:val="-68"/>
              </w:rPr>
            </w:rPrChange>
          </w:rPr>
          <w:object w:dxaOrig="6759" w:dyaOrig="1480">
            <v:shape id="_x0000_i1082" type="#_x0000_t75" style="width:338.25pt;height:74.05pt" o:ole="">
              <v:imagedata r:id="rId148" o:title=""/>
            </v:shape>
            <o:OLEObject Type="Embed" ProgID="Equation.DSMT4" ShapeID="_x0000_i1082" DrawAspect="Content" ObjectID="_1389457543" r:id="rId149"/>
          </w:object>
        </w:r>
      </w:ins>
    </w:p>
    <w:p w:rsidR="00F41663" w:rsidRDefault="000A2010" w:rsidP="00F41663">
      <w:pPr>
        <w:rPr>
          <w:ins w:id="1504" w:author="veloz" w:date="2012-01-25T15:03:00Z"/>
          <w:lang w:val="es-ES"/>
        </w:rPr>
      </w:pPr>
      <w:ins w:id="1505" w:author="veloz" w:date="2012-01-25T14:43:00Z">
        <w:r>
          <w:rPr>
            <w:lang w:val="es-ES"/>
          </w:rPr>
          <w:t xml:space="preserve">Donde </w:t>
        </w:r>
      </w:ins>
      <w:ins w:id="1506" w:author="veloz" w:date="2012-01-25T14:43:00Z">
        <w:r w:rsidRPr="000A2010">
          <w:rPr>
            <w:position w:val="-12"/>
            <w:lang w:val="es-ES"/>
            <w:rPrChange w:id="1507" w:author="veloz" w:date="2012-01-25T14:43:00Z">
              <w:rPr>
                <w:position w:val="-12"/>
                <w:lang w:val="es-ES"/>
              </w:rPr>
            </w:rPrChange>
          </w:rPr>
          <w:object w:dxaOrig="360" w:dyaOrig="360">
            <v:shape id="_x0000_i1083" type="#_x0000_t75" style="width:18.35pt;height:18.35pt" o:ole="">
              <v:imagedata r:id="rId150" o:title=""/>
            </v:shape>
            <o:OLEObject Type="Embed" ProgID="Equation.DSMT4" ShapeID="_x0000_i1083" DrawAspect="Content" ObjectID="_1389457544" r:id="rId151"/>
          </w:object>
        </w:r>
      </w:ins>
      <w:ins w:id="1508" w:author="veloz" w:date="2012-01-25T14:43:00Z">
        <w:r>
          <w:rPr>
            <w:lang w:val="es-ES"/>
          </w:rPr>
          <w:t xml:space="preserve"> es la intensidad de la luz que pudiese ser recibida por el detector</w:t>
        </w:r>
      </w:ins>
      <w:ins w:id="1509" w:author="veloz" w:date="2012-01-25T14:44:00Z">
        <w:r>
          <w:rPr>
            <w:lang w:val="es-ES"/>
          </w:rPr>
          <w:t>.</w:t>
        </w:r>
      </w:ins>
      <w:ins w:id="1510" w:author="veloz" w:date="2012-01-25T14:46:00Z">
        <w:r>
          <w:rPr>
            <w:lang w:val="es-ES"/>
          </w:rPr>
          <w:t xml:space="preserve"> Como los espectros de potencia </w:t>
        </w:r>
      </w:ins>
      <w:ins w:id="1511" w:author="veloz" w:date="2012-01-25T14:47:00Z">
        <w:r>
          <w:rPr>
            <w:lang w:val="es-ES"/>
          </w:rPr>
          <w:t xml:space="preserve">son </w:t>
        </w:r>
      </w:ins>
      <w:ins w:id="1512" w:author="veloz" w:date="2012-01-25T14:48:00Z">
        <w:r>
          <w:rPr>
            <w:lang w:val="es-ES"/>
          </w:rPr>
          <w:t xml:space="preserve">pares, los límites de la integral pueden ser sustituidos desde </w:t>
        </w:r>
      </w:ins>
      <w:ins w:id="1513" w:author="veloz" w:date="2012-01-25T14:48:00Z">
        <w:r w:rsidRPr="000A2010">
          <w:rPr>
            <w:position w:val="-6"/>
            <w:lang w:val="es-ES"/>
            <w:rPrChange w:id="1514" w:author="veloz" w:date="2012-01-25T14:48:00Z">
              <w:rPr>
                <w:position w:val="-6"/>
                <w:lang w:val="es-ES"/>
              </w:rPr>
            </w:rPrChange>
          </w:rPr>
          <w:object w:dxaOrig="200" w:dyaOrig="279">
            <v:shape id="_x0000_i1084" type="#_x0000_t75" style="width:9.5pt;height:14.25pt" o:ole="">
              <v:imagedata r:id="rId152" o:title=""/>
            </v:shape>
            <o:OLEObject Type="Embed" ProgID="Equation.DSMT4" ShapeID="_x0000_i1084" DrawAspect="Content" ObjectID="_1389457545" r:id="rId153"/>
          </w:object>
        </w:r>
      </w:ins>
      <w:ins w:id="1515" w:author="veloz" w:date="2012-01-25T14:48:00Z">
        <w:r>
          <w:rPr>
            <w:lang w:val="es-ES"/>
          </w:rPr>
          <w:t xml:space="preserve"> hasta </w:t>
        </w:r>
      </w:ins>
      <w:ins w:id="1516" w:author="veloz" w:date="2012-01-25T14:49:00Z">
        <w:r w:rsidRPr="000A2010">
          <w:rPr>
            <w:position w:val="-4"/>
            <w:lang w:val="es-ES"/>
            <w:rPrChange w:id="1517" w:author="veloz" w:date="2012-01-25T14:49:00Z">
              <w:rPr>
                <w:position w:val="-4"/>
                <w:lang w:val="es-ES"/>
              </w:rPr>
            </w:rPrChange>
          </w:rPr>
          <w:object w:dxaOrig="240" w:dyaOrig="200">
            <v:shape id="_x0000_i1085" type="#_x0000_t75" style="width:12.25pt;height:9.5pt" o:ole="">
              <v:imagedata r:id="rId154" o:title=""/>
            </v:shape>
            <o:OLEObject Type="Embed" ProgID="Equation.DSMT4" ShapeID="_x0000_i1085" DrawAspect="Content" ObjectID="_1389457546" r:id="rId155"/>
          </w:object>
        </w:r>
      </w:ins>
    </w:p>
    <w:p w:rsidR="00B14D83" w:rsidRDefault="00B14D83">
      <w:pPr>
        <w:pStyle w:val="MTDisplayEquation"/>
        <w:rPr>
          <w:ins w:id="1518" w:author="veloz" w:date="2012-01-25T15:03:00Z"/>
        </w:rPr>
        <w:pPrChange w:id="1519" w:author="veloz" w:date="2012-01-25T15:03:00Z">
          <w:pPr/>
        </w:pPrChange>
      </w:pPr>
      <w:ins w:id="1520" w:author="veloz" w:date="2012-01-25T15:03:00Z">
        <w:r>
          <w:tab/>
        </w:r>
      </w:ins>
      <w:ins w:id="1521" w:author="veloz" w:date="2012-01-25T15:03:00Z">
        <w:r w:rsidR="005A06B2" w:rsidRPr="007C4924">
          <w:rPr>
            <w:position w:val="-32"/>
          </w:rPr>
          <w:object w:dxaOrig="5300" w:dyaOrig="740">
            <v:shape id="_x0000_i1086" type="#_x0000_t75" style="width:264.9pt;height:36.7pt" o:ole="">
              <v:imagedata r:id="rId156" o:title=""/>
            </v:shape>
            <o:OLEObject Type="Embed" ProgID="Equation.DSMT4" ShapeID="_x0000_i1086" DrawAspect="Content" ObjectID="_1389457547" r:id="rId157"/>
          </w:object>
        </w:r>
      </w:ins>
    </w:p>
    <w:p w:rsidR="00B14D83" w:rsidRPr="00B14D83" w:rsidRDefault="00B14D83">
      <w:pPr>
        <w:rPr>
          <w:ins w:id="1522" w:author="veloz" w:date="2012-01-25T14:54:00Z"/>
          <w:lang w:val="es-ES"/>
        </w:rPr>
      </w:pPr>
      <w:ins w:id="1523" w:author="veloz" w:date="2012-01-25T15:03:00Z">
        <w:r>
          <w:rPr>
            <w:lang w:val="es-ES"/>
          </w:rPr>
          <w:t xml:space="preserve">Si se piensa que </w:t>
        </w:r>
      </w:ins>
      <w:ins w:id="1524" w:author="veloz" w:date="2012-01-25T15:03:00Z">
        <w:r w:rsidR="005A06B2" w:rsidRPr="00B14D83">
          <w:rPr>
            <w:position w:val="-24"/>
            <w:lang w:val="es-ES"/>
            <w:rPrChange w:id="1525" w:author="veloz" w:date="2012-01-25T15:03:00Z">
              <w:rPr>
                <w:position w:val="-24"/>
                <w:lang w:val="es-ES"/>
              </w:rPr>
            </w:rPrChange>
          </w:rPr>
          <w:object w:dxaOrig="360" w:dyaOrig="620">
            <v:shape id="_x0000_i1087" type="#_x0000_t75" style="width:18.35pt;height:30.55pt" o:ole="">
              <v:imagedata r:id="rId158" o:title=""/>
            </v:shape>
            <o:OLEObject Type="Embed" ProgID="Equation.DSMT4" ShapeID="_x0000_i1087" DrawAspect="Content" ObjectID="_1389457548" r:id="rId159"/>
          </w:object>
        </w:r>
      </w:ins>
      <w:ins w:id="1526" w:author="veloz" w:date="2012-01-25T15:03:00Z">
        <w:r w:rsidR="001F6E0E">
          <w:rPr>
            <w:lang w:val="es-ES"/>
          </w:rPr>
          <w:t xml:space="preserve"> como el tiempo </w:t>
        </w:r>
      </w:ins>
      <w:ins w:id="1527" w:author="veloz" w:date="2012-01-25T15:06:00Z">
        <w:r w:rsidR="001F6E0E" w:rsidRPr="001F6E0E">
          <w:rPr>
            <w:position w:val="-6"/>
            <w:lang w:val="es-ES"/>
            <w:rPrChange w:id="1528" w:author="veloz" w:date="2012-01-25T15:06:00Z">
              <w:rPr>
                <w:position w:val="-6"/>
                <w:lang w:val="es-ES"/>
              </w:rPr>
            </w:rPrChange>
          </w:rPr>
          <w:object w:dxaOrig="139" w:dyaOrig="240">
            <v:shape id="_x0000_i1088" type="#_x0000_t75" style="width:6.8pt;height:12.25pt" o:ole="">
              <v:imagedata r:id="rId160" o:title=""/>
            </v:shape>
            <o:OLEObject Type="Embed" ProgID="Equation.DSMT4" ShapeID="_x0000_i1088" DrawAspect="Content" ObjectID="_1389457549" r:id="rId161"/>
          </w:object>
        </w:r>
      </w:ins>
      <w:ins w:id="1529" w:author="veloz" w:date="2012-01-25T15:06:00Z">
        <w:r w:rsidR="001F6E0E">
          <w:rPr>
            <w:lang w:val="es-ES"/>
          </w:rPr>
          <w:t xml:space="preserve"> </w:t>
        </w:r>
      </w:ins>
      <w:ins w:id="1530" w:author="veloz" w:date="2012-01-25T15:03:00Z">
        <w:r w:rsidR="001F6E0E">
          <w:rPr>
            <w:lang w:val="es-ES"/>
          </w:rPr>
          <w:t xml:space="preserve">en que la luz atraviesa </w:t>
        </w:r>
        <w:r>
          <w:rPr>
            <w:lang w:val="es-ES"/>
          </w:rPr>
          <w:t xml:space="preserve">una distancia </w:t>
        </w:r>
      </w:ins>
      <w:ins w:id="1531" w:author="veloz" w:date="2012-01-25T15:03:00Z">
        <w:r w:rsidR="00293FF6" w:rsidRPr="00293FF6">
          <w:rPr>
            <w:position w:val="-4"/>
            <w:lang w:val="es-ES"/>
            <w:rPrChange w:id="1532" w:author="veloz" w:date="2012-01-27T13:29:00Z">
              <w:rPr>
                <w:position w:val="-4"/>
                <w:lang w:val="es-ES"/>
              </w:rPr>
            </w:rPrChange>
          </w:rPr>
          <w:object w:dxaOrig="320" w:dyaOrig="260">
            <v:shape id="_x0000_i1089" type="#_x0000_t75" style="width:16.3pt;height:13.6pt" o:ole="">
              <v:imagedata r:id="rId162" o:title=""/>
            </v:shape>
            <o:OLEObject Type="Embed" ProgID="Equation.DSMT4" ShapeID="_x0000_i1089" DrawAspect="Content" ObjectID="_1389457550" r:id="rId163"/>
          </w:object>
        </w:r>
      </w:ins>
      <w:ins w:id="1533" w:author="veloz" w:date="2012-01-25T15:04:00Z">
        <w:r w:rsidR="001F6E0E">
          <w:rPr>
            <w:lang w:val="es-ES"/>
          </w:rPr>
          <w:t xml:space="preserve">, se puede escribir el </w:t>
        </w:r>
      </w:ins>
      <w:ins w:id="1534" w:author="veloz" w:date="2012-01-27T13:29:00Z">
        <w:r w:rsidR="00293FF6">
          <w:rPr>
            <w:lang w:val="es-ES"/>
          </w:rPr>
          <w:t>término</w:t>
        </w:r>
      </w:ins>
      <w:ins w:id="1535" w:author="veloz" w:date="2012-01-25T15:04:00Z">
        <w:r w:rsidR="001F6E0E">
          <w:rPr>
            <w:lang w:val="es-ES"/>
          </w:rPr>
          <w:t xml:space="preserve"> de la integral como la parte real de la transformada inversa de Fourier del espectro de la fuente absorbido por el detector.</w:t>
        </w:r>
      </w:ins>
    </w:p>
    <w:p w:rsidR="00B14D83" w:rsidRDefault="00B14D83">
      <w:pPr>
        <w:pStyle w:val="MTDisplayEquation"/>
        <w:rPr>
          <w:ins w:id="1536" w:author="veloz" w:date="2012-01-25T15:10:00Z"/>
        </w:rPr>
      </w:pPr>
      <w:ins w:id="1537" w:author="veloz" w:date="2012-01-25T15:02:00Z">
        <w:r>
          <w:tab/>
        </w:r>
      </w:ins>
      <w:ins w:id="1538" w:author="veloz" w:date="2012-01-25T15:02:00Z">
        <w:r w:rsidRPr="00B14D83">
          <w:rPr>
            <w:position w:val="-18"/>
            <w:rPrChange w:id="1539" w:author="veloz" w:date="2012-01-25T15:03:00Z">
              <w:rPr>
                <w:position w:val="-18"/>
              </w:rPr>
            </w:rPrChange>
          </w:rPr>
          <w:object w:dxaOrig="4959" w:dyaOrig="480">
            <v:shape id="_x0000_i1090" type="#_x0000_t75" style="width:247.9pt;height:23.75pt" o:ole="">
              <v:imagedata r:id="rId164" o:title=""/>
            </v:shape>
            <o:OLEObject Type="Embed" ProgID="Equation.DSMT4" ShapeID="_x0000_i1090" DrawAspect="Content" ObjectID="_1389457551" r:id="rId165"/>
          </w:object>
        </w:r>
      </w:ins>
      <w:ins w:id="1540" w:author="veloz" w:date="2012-01-25T15:02:00Z">
        <w:r>
          <w:tab/>
        </w:r>
        <w:r>
          <w:fldChar w:fldCharType="begin"/>
        </w:r>
        <w:r>
          <w:instrText xml:space="preserve"> MACROBUTTON MTPlaceRef \* MERGEFORMAT </w:instrText>
        </w:r>
        <w:r>
          <w:fldChar w:fldCharType="begin"/>
        </w:r>
        <w:r>
          <w:instrText xml:space="preserve"> SEQ MTEqn \h \* MERGEFORMAT </w:instrText>
        </w:r>
      </w:ins>
      <w:del w:id="1541" w:author="veloz" w:date="2012-01-26T15:54:00Z">
        <w:r>
          <w:fldChar w:fldCharType="end"/>
        </w:r>
      </w:del>
      <w:ins w:id="1542" w:author="veloz" w:date="2012-01-25T15:02:00Z">
        <w:r>
          <w:instrText>(</w:instrText>
        </w:r>
        <w:r>
          <w:fldChar w:fldCharType="begin"/>
        </w:r>
        <w:r>
          <w:instrText xml:space="preserve"> SEQ MTSec \c \* Arabic \* MERGEFORMAT </w:instrText>
        </w:r>
      </w:ins>
      <w:r>
        <w:fldChar w:fldCharType="separate"/>
      </w:r>
      <w:ins w:id="1543" w:author="veloz" w:date="2012-01-26T16:19:00Z">
        <w:r w:rsidR="004A3C28">
          <w:rPr>
            <w:noProof/>
          </w:rPr>
          <w:instrText>1</w:instrText>
        </w:r>
      </w:ins>
      <w:ins w:id="1544" w:author="veloz" w:date="2012-01-25T15:02:00Z">
        <w:r>
          <w:fldChar w:fldCharType="end"/>
        </w:r>
        <w:r>
          <w:instrText>.</w:instrText>
        </w:r>
        <w:r>
          <w:fldChar w:fldCharType="begin"/>
        </w:r>
        <w:r>
          <w:instrText xml:space="preserve"> SEQ MTEqn \c \* Arabic \* MERGEFORMAT </w:instrText>
        </w:r>
      </w:ins>
      <w:r>
        <w:fldChar w:fldCharType="separate"/>
      </w:r>
      <w:ins w:id="1545" w:author="veloz" w:date="2012-01-26T16:19:00Z">
        <w:r w:rsidR="004A3C28">
          <w:rPr>
            <w:noProof/>
          </w:rPr>
          <w:instrText>9</w:instrText>
        </w:r>
      </w:ins>
      <w:ins w:id="1546" w:author="veloz" w:date="2012-01-25T15:02:00Z">
        <w:r>
          <w:fldChar w:fldCharType="end"/>
        </w:r>
        <w:r>
          <w:instrText>)</w:instrText>
        </w:r>
        <w:r>
          <w:fldChar w:fldCharType="end"/>
        </w:r>
      </w:ins>
    </w:p>
    <w:p w:rsidR="001F6E0E" w:rsidRDefault="001F6E0E" w:rsidP="001F6E0E">
      <w:pPr>
        <w:rPr>
          <w:ins w:id="1547" w:author="veloz" w:date="2012-01-25T15:10:00Z"/>
          <w:lang w:val="es-ES"/>
        </w:rPr>
      </w:pPr>
      <w:ins w:id="1548" w:author="veloz" w:date="2012-01-25T15:10:00Z">
        <w:r>
          <w:rPr>
            <w:lang w:val="es-ES"/>
          </w:rPr>
          <w:t xml:space="preserve">El espectro de potencia es igual al modulo al cuadrado del espectro </w:t>
        </w:r>
      </w:ins>
    </w:p>
    <w:p w:rsidR="001F6E0E" w:rsidRDefault="001F6E0E">
      <w:pPr>
        <w:pStyle w:val="MTDisplayEquation"/>
        <w:rPr>
          <w:ins w:id="1549" w:author="veloz" w:date="2012-01-25T15:12:00Z"/>
        </w:rPr>
      </w:pPr>
      <w:ins w:id="1550" w:author="veloz" w:date="2012-01-25T15:10:00Z">
        <w:r>
          <w:tab/>
        </w:r>
      </w:ins>
      <w:ins w:id="1551" w:author="veloz" w:date="2012-01-25T15:10:00Z">
        <w:r w:rsidR="00F13BF2" w:rsidRPr="00F13BF2">
          <w:rPr>
            <w:position w:val="-126"/>
            <w:rPrChange w:id="1552" w:author="veloz" w:date="2012-01-25T15:16:00Z">
              <w:rPr>
                <w:position w:val="-126"/>
              </w:rPr>
            </w:rPrChange>
          </w:rPr>
          <w:object w:dxaOrig="3700" w:dyaOrig="2640">
            <v:shape id="_x0000_i1091" type="#_x0000_t75" style="width:185.45pt;height:131.75pt" o:ole="">
              <v:imagedata r:id="rId166" o:title=""/>
            </v:shape>
            <o:OLEObject Type="Embed" ProgID="Equation.DSMT4" ShapeID="_x0000_i1091" DrawAspect="Content" ObjectID="_1389457552" r:id="rId167"/>
          </w:object>
        </w:r>
      </w:ins>
    </w:p>
    <w:p w:rsidR="001F6E0E" w:rsidRDefault="00F13BF2">
      <w:pPr>
        <w:rPr>
          <w:ins w:id="1553" w:author="veloz" w:date="2012-01-25T15:21:00Z"/>
        </w:rPr>
        <w:pPrChange w:id="1554" w:author="veloz" w:date="2012-01-25T15:12:00Z">
          <w:pPr>
            <w:pStyle w:val="MTDisplayEquation"/>
          </w:pPr>
        </w:pPrChange>
      </w:pPr>
      <w:ins w:id="1555" w:author="veloz" w:date="2012-01-25T15:17:00Z">
        <w:r>
          <w:rPr>
            <w:lang w:val="es-ES"/>
          </w:rPr>
          <w:t>La transformada inversa de Fourier de una funci</w:t>
        </w:r>
      </w:ins>
      <w:ins w:id="1556" w:author="veloz" w:date="2012-01-25T15:18:00Z">
        <w:r>
          <w:rPr>
            <w:lang w:val="es-ES"/>
          </w:rPr>
          <w:t>ón</w:t>
        </w:r>
      </w:ins>
      <w:ins w:id="1557" w:author="veloz" w:date="2012-01-25T15:19:00Z">
        <w:r>
          <w:rPr>
            <w:lang w:val="es-ES"/>
          </w:rPr>
          <w:t xml:space="preserve"> en frecuencia</w:t>
        </w:r>
      </w:ins>
      <w:ins w:id="1558" w:author="veloz" w:date="2012-01-25T15:18:00Z">
        <w:r>
          <w:rPr>
            <w:lang w:val="es-ES"/>
          </w:rPr>
          <w:t xml:space="preserve"> multiplicada por otra est</w:t>
        </w:r>
      </w:ins>
      <w:ins w:id="1559" w:author="veloz" w:date="2012-01-25T15:19:00Z">
        <w:r>
          <w:rPr>
            <w:lang w:val="es-ES"/>
          </w:rPr>
          <w:t>á</w:t>
        </w:r>
      </w:ins>
      <w:ins w:id="1560" w:author="veloz" w:date="2012-01-25T15:18:00Z">
        <w:r>
          <w:rPr>
            <w:lang w:val="es-ES"/>
          </w:rPr>
          <w:t xml:space="preserve"> definida como la convolución </w:t>
        </w:r>
      </w:ins>
      <w:ins w:id="1561" w:author="veloz" w:date="2012-01-25T15:19:00Z">
        <w:r>
          <w:rPr>
            <w:lang w:val="es-ES"/>
          </w:rPr>
          <w:t xml:space="preserve">de ambas funciones </w:t>
        </w:r>
      </w:ins>
      <w:ins w:id="1562" w:author="veloz" w:date="2012-01-25T15:18:00Z">
        <w:r>
          <w:rPr>
            <w:lang w:val="es-ES"/>
          </w:rPr>
          <w:t>en el espacio de tiempo.</w:t>
        </w:r>
      </w:ins>
      <w:ins w:id="1563" w:author="veloz" w:date="2012-01-25T15:19:00Z">
        <w:r>
          <w:rPr>
            <w:lang w:val="es-ES"/>
          </w:rPr>
          <w:t xml:space="preserve"> Y si una función es el conjugado de la otra, entonces la convolución está definida como la autocorrelaci</w:t>
        </w:r>
      </w:ins>
      <w:ins w:id="1564" w:author="veloz" w:date="2012-01-25T15:20:00Z">
        <w:r>
          <w:rPr>
            <w:lang w:val="es-ES"/>
          </w:rPr>
          <w:t>ón. En base a esto la información de la interferencia está contenida en el patrón de autocorrelación del espectro de la fuente</w:t>
        </w:r>
      </w:ins>
      <w:ins w:id="1565" w:author="veloz" w:date="2012-01-25T15:21:00Z">
        <w:r>
          <w:rPr>
            <w:lang w:val="es-ES"/>
          </w:rPr>
          <w:t xml:space="preserve"> absorbido por el detector en el espacio temporal.</w:t>
        </w:r>
      </w:ins>
    </w:p>
    <w:p w:rsidR="00F13BF2" w:rsidRDefault="00F13BF2">
      <w:pPr>
        <w:pStyle w:val="MTDisplayEquation"/>
        <w:rPr>
          <w:ins w:id="1566" w:author="veloz" w:date="2012-01-25T15:25:00Z"/>
        </w:rPr>
      </w:pPr>
      <w:ins w:id="1567" w:author="veloz" w:date="2012-01-25T15:21:00Z">
        <w:r>
          <w:lastRenderedPageBreak/>
          <w:tab/>
        </w:r>
      </w:ins>
      <w:ins w:id="1568" w:author="veloz" w:date="2012-01-25T15:21:00Z">
        <w:r w:rsidRPr="00F13BF2">
          <w:rPr>
            <w:position w:val="-30"/>
            <w:rPrChange w:id="1569" w:author="veloz" w:date="2012-01-25T15:25:00Z">
              <w:rPr>
                <w:position w:val="-30"/>
              </w:rPr>
            </w:rPrChange>
          </w:rPr>
          <w:object w:dxaOrig="4060" w:dyaOrig="720">
            <v:shape id="_x0000_i1092" type="#_x0000_t75" style="width:203.1pt;height:36pt" o:ole="">
              <v:imagedata r:id="rId168" o:title=""/>
            </v:shape>
            <o:OLEObject Type="Embed" ProgID="Equation.DSMT4" ShapeID="_x0000_i1092" DrawAspect="Content" ObjectID="_1389457553" r:id="rId169"/>
          </w:object>
        </w:r>
      </w:ins>
    </w:p>
    <w:p w:rsidR="00F13BF2" w:rsidRDefault="00F13BF2">
      <w:pPr>
        <w:rPr>
          <w:ins w:id="1570" w:author="veloz" w:date="2012-01-25T15:25:00Z"/>
        </w:rPr>
        <w:pPrChange w:id="1571" w:author="veloz" w:date="2012-01-25T15:25:00Z">
          <w:pPr>
            <w:pStyle w:val="MTDisplayEquation"/>
          </w:pPr>
        </w:pPrChange>
      </w:pPr>
      <w:ins w:id="1572" w:author="veloz" w:date="2012-01-25T15:25:00Z">
        <w:r>
          <w:rPr>
            <w:lang w:val="es-ES"/>
          </w:rPr>
          <w:t xml:space="preserve">Por lo tanto </w:t>
        </w:r>
        <w:r w:rsidR="00B04F7C">
          <w:rPr>
            <w:lang w:val="es-ES"/>
          </w:rPr>
          <w:t>la intensidad obtenida por el detector será igual a:</w:t>
        </w:r>
      </w:ins>
    </w:p>
    <w:p w:rsidR="00B04F7C" w:rsidRDefault="00B04F7C">
      <w:pPr>
        <w:pStyle w:val="MTDisplayEquation"/>
        <w:rPr>
          <w:ins w:id="1573" w:author="veloz" w:date="2012-01-25T15:33:00Z"/>
        </w:rPr>
      </w:pPr>
      <w:ins w:id="1574" w:author="veloz" w:date="2012-01-25T15:25:00Z">
        <w:r>
          <w:tab/>
        </w:r>
      </w:ins>
      <w:ins w:id="1575" w:author="veloz" w:date="2012-01-25T15:25:00Z">
        <w:r w:rsidR="005A06B2" w:rsidRPr="00B04F7C">
          <w:rPr>
            <w:position w:val="-30"/>
            <w:rPrChange w:id="1576" w:author="veloz" w:date="2012-01-25T15:31:00Z">
              <w:rPr>
                <w:position w:val="-30"/>
              </w:rPr>
            </w:rPrChange>
          </w:rPr>
          <w:object w:dxaOrig="4000" w:dyaOrig="720">
            <v:shape id="_x0000_i1093" type="#_x0000_t75" style="width:200.4pt;height:36pt" o:ole="">
              <v:imagedata r:id="rId170" o:title=""/>
            </v:shape>
            <o:OLEObject Type="Embed" ProgID="Equation.DSMT4" ShapeID="_x0000_i1093" DrawAspect="Content" ObjectID="_1389457554" r:id="rId171"/>
          </w:object>
        </w:r>
      </w:ins>
      <w:ins w:id="1577" w:author="veloz" w:date="2012-01-25T15:25:00Z">
        <w:r>
          <w:tab/>
        </w:r>
        <w:r>
          <w:fldChar w:fldCharType="begin"/>
        </w:r>
        <w:r>
          <w:instrText xml:space="preserve"> MACROBUTTON MTPlaceRef \* MERGEFORMAT </w:instrText>
        </w:r>
        <w:r>
          <w:fldChar w:fldCharType="begin"/>
        </w:r>
        <w:r>
          <w:instrText xml:space="preserve"> SEQ MTEqn \h \* MERGEFORMAT </w:instrText>
        </w:r>
      </w:ins>
      <w:del w:id="1578" w:author="veloz" w:date="2012-01-26T15:54:00Z">
        <w:r>
          <w:fldChar w:fldCharType="end"/>
        </w:r>
      </w:del>
      <w:bookmarkStart w:id="1579" w:name="ZEqnNum261601"/>
      <w:ins w:id="1580" w:author="veloz" w:date="2012-01-25T15:25:00Z">
        <w:r>
          <w:instrText>(</w:instrText>
        </w:r>
        <w:r>
          <w:fldChar w:fldCharType="begin"/>
        </w:r>
        <w:r>
          <w:instrText xml:space="preserve"> SEQ MTSec \c \* Arabic \* MERGEFORMAT </w:instrText>
        </w:r>
      </w:ins>
      <w:r>
        <w:fldChar w:fldCharType="separate"/>
      </w:r>
      <w:ins w:id="1581" w:author="veloz" w:date="2012-01-26T16:19:00Z">
        <w:r w:rsidR="004A3C28">
          <w:rPr>
            <w:noProof/>
          </w:rPr>
          <w:instrText>1</w:instrText>
        </w:r>
      </w:ins>
      <w:ins w:id="1582" w:author="veloz" w:date="2012-01-25T15:25:00Z">
        <w:r>
          <w:fldChar w:fldCharType="end"/>
        </w:r>
        <w:r>
          <w:instrText>.</w:instrText>
        </w:r>
        <w:r>
          <w:fldChar w:fldCharType="begin"/>
        </w:r>
        <w:r>
          <w:instrText xml:space="preserve"> SEQ MTEqn \c \* Arabic \* MERGEFORMAT </w:instrText>
        </w:r>
      </w:ins>
      <w:r>
        <w:fldChar w:fldCharType="separate"/>
      </w:r>
      <w:ins w:id="1583" w:author="veloz" w:date="2012-01-26T16:19:00Z">
        <w:r w:rsidR="004A3C28">
          <w:rPr>
            <w:noProof/>
          </w:rPr>
          <w:instrText>10</w:instrText>
        </w:r>
      </w:ins>
      <w:ins w:id="1584" w:author="veloz" w:date="2012-01-25T15:25:00Z">
        <w:r>
          <w:fldChar w:fldCharType="end"/>
        </w:r>
        <w:r>
          <w:instrText>)</w:instrText>
        </w:r>
        <w:bookmarkEnd w:id="1579"/>
        <w:r>
          <w:fldChar w:fldCharType="end"/>
        </w:r>
      </w:ins>
    </w:p>
    <w:p w:rsidR="00674B5A" w:rsidRDefault="00B04F7C">
      <w:pPr>
        <w:rPr>
          <w:ins w:id="1585" w:author="veloz" w:date="2012-01-25T16:48:00Z"/>
        </w:rPr>
        <w:pPrChange w:id="1586" w:author="veloz" w:date="2012-01-25T16:48:00Z">
          <w:pPr>
            <w:pStyle w:val="MTDisplayEquation"/>
          </w:pPr>
        </w:pPrChange>
      </w:pPr>
      <w:ins w:id="1587" w:author="veloz" w:date="2012-01-25T15:33:00Z">
        <w:r>
          <w:rPr>
            <w:lang w:val="es-ES"/>
          </w:rPr>
          <w:t>Con esta ecuación solo hace falta calcular la autocorrelación del espectro</w:t>
        </w:r>
      </w:ins>
      <w:ins w:id="1588" w:author="veloz" w:date="2012-01-25T15:34:00Z">
        <w:r>
          <w:rPr>
            <w:lang w:val="es-ES"/>
          </w:rPr>
          <w:t xml:space="preserve"> de la fuente</w:t>
        </w:r>
      </w:ins>
      <w:ins w:id="1589" w:author="veloz" w:date="2012-01-25T15:33:00Z">
        <w:r>
          <w:rPr>
            <w:lang w:val="es-ES"/>
          </w:rPr>
          <w:t xml:space="preserve"> absorbido</w:t>
        </w:r>
      </w:ins>
      <w:ins w:id="1590" w:author="veloz" w:date="2012-01-25T15:34:00Z">
        <w:r>
          <w:rPr>
            <w:lang w:val="es-ES"/>
          </w:rPr>
          <w:t xml:space="preserve"> por el detector y evaluarlo a la distintas diferencias de camino óptico</w:t>
        </w:r>
      </w:ins>
      <w:ins w:id="1591" w:author="veloz" w:date="2012-01-25T15:37:00Z">
        <w:r w:rsidR="00181CCA">
          <w:rPr>
            <w:lang w:val="es-ES"/>
          </w:rPr>
          <w:t xml:space="preserve"> que puedan existir en la muestra</w:t>
        </w:r>
      </w:ins>
      <w:ins w:id="1592" w:author="veloz" w:date="2012-01-25T15:34:00Z">
        <w:r>
          <w:rPr>
            <w:lang w:val="es-ES"/>
          </w:rPr>
          <w:t>.</w:t>
        </w:r>
      </w:ins>
    </w:p>
    <w:p w:rsidR="005A06B2" w:rsidRDefault="005A06B2">
      <w:pPr>
        <w:rPr>
          <w:ins w:id="1593" w:author="veloz" w:date="2012-01-26T15:36:00Z"/>
        </w:rPr>
        <w:pPrChange w:id="1594" w:author="veloz" w:date="2012-01-25T15:33:00Z">
          <w:pPr>
            <w:pStyle w:val="MTDisplayEquation"/>
          </w:pPr>
        </w:pPrChange>
      </w:pPr>
      <w:ins w:id="1595" w:author="veloz" w:date="2012-01-25T16:33:00Z">
        <w:r>
          <w:rPr>
            <w:lang w:val="es-ES"/>
          </w:rPr>
          <w:t>El modulo de interferometría del simulador recibe los par</w:t>
        </w:r>
      </w:ins>
      <w:ins w:id="1596" w:author="veloz" w:date="2012-01-25T16:34:00Z">
        <w:r>
          <w:rPr>
            <w:lang w:val="es-ES"/>
          </w:rPr>
          <w:t>ámetros de la cámara</w:t>
        </w:r>
      </w:ins>
      <w:ins w:id="1597" w:author="veloz" w:date="2012-01-25T16:39:00Z">
        <w:r>
          <w:rPr>
            <w:lang w:val="es-ES"/>
          </w:rPr>
          <w:t xml:space="preserve"> (espectros de potencia de los sensores R</w:t>
        </w:r>
      </w:ins>
      <w:ins w:id="1598" w:author="veloz" w:date="2012-01-25T16:45:00Z">
        <w:r w:rsidR="00674B5A">
          <w:rPr>
            <w:lang w:val="es-ES"/>
          </w:rPr>
          <w:t xml:space="preserve">, </w:t>
        </w:r>
      </w:ins>
      <w:ins w:id="1599" w:author="veloz" w:date="2012-01-25T16:39:00Z">
        <w:r>
          <w:rPr>
            <w:lang w:val="es-ES"/>
          </w:rPr>
          <w:t>G</w:t>
        </w:r>
      </w:ins>
      <w:ins w:id="1600" w:author="veloz" w:date="2012-01-25T16:45:00Z">
        <w:r w:rsidR="00674B5A">
          <w:rPr>
            <w:lang w:val="es-ES"/>
          </w:rPr>
          <w:t xml:space="preserve"> y </w:t>
        </w:r>
      </w:ins>
      <w:ins w:id="1601" w:author="veloz" w:date="2012-01-25T16:39:00Z">
        <w:r>
          <w:rPr>
            <w:lang w:val="es-ES"/>
          </w:rPr>
          <w:t xml:space="preserve">B) y la información del espectro de la fuente de iluminación. Con esta información reconstruye la función de </w:t>
        </w:r>
      </w:ins>
      <w:ins w:id="1602" w:author="veloz" w:date="2012-01-30T14:35:00Z">
        <w:r w:rsidR="009F47EA">
          <w:rPr>
            <w:lang w:val="es-ES"/>
          </w:rPr>
          <w:t>autocorrelación</w:t>
        </w:r>
      </w:ins>
      <w:ins w:id="1603" w:author="veloz" w:date="2012-01-25T16:39:00Z">
        <w:r>
          <w:rPr>
            <w:lang w:val="es-ES"/>
          </w:rPr>
          <w:t xml:space="preserve"> para cada sensor y luego</w:t>
        </w:r>
      </w:ins>
      <w:ins w:id="1604" w:author="veloz" w:date="2012-01-25T16:40:00Z">
        <w:r>
          <w:rPr>
            <w:lang w:val="es-ES"/>
          </w:rPr>
          <w:t xml:space="preserve"> con la información del perfil</w:t>
        </w:r>
      </w:ins>
      <w:ins w:id="1605" w:author="veloz" w:date="2012-01-25T16:42:00Z">
        <w:r>
          <w:rPr>
            <w:lang w:val="es-ES"/>
          </w:rPr>
          <w:t xml:space="preserve"> </w:t>
        </w:r>
      </w:ins>
      <w:ins w:id="1606" w:author="veloz" w:date="2012-01-25T16:42:00Z">
        <w:r w:rsidRPr="005A06B2">
          <w:rPr>
            <w:position w:val="-14"/>
            <w:lang w:val="es-ES"/>
            <w:rPrChange w:id="1607" w:author="veloz" w:date="2012-01-25T16:42:00Z">
              <w:rPr>
                <w:position w:val="-14"/>
              </w:rPr>
            </w:rPrChange>
          </w:rPr>
          <w:object w:dxaOrig="760" w:dyaOrig="400">
            <v:shape id="_x0000_i1094" type="#_x0000_t75" style="width:38.05pt;height:20.4pt" o:ole="">
              <v:imagedata r:id="rId172" o:title=""/>
            </v:shape>
            <o:OLEObject Type="Embed" ProgID="Equation.DSMT4" ShapeID="_x0000_i1094" DrawAspect="Content" ObjectID="_1389457555" r:id="rId173"/>
          </w:object>
        </w:r>
      </w:ins>
      <w:ins w:id="1608" w:author="veloz" w:date="2012-01-25T16:42:00Z">
        <w:r>
          <w:rPr>
            <w:lang w:val="es-ES"/>
          </w:rPr>
          <w:t xml:space="preserve"> obtiene la diferencia de camino óptico </w:t>
        </w:r>
      </w:ins>
      <w:ins w:id="1609" w:author="veloz" w:date="2012-01-25T16:42:00Z">
        <w:r w:rsidRPr="005A06B2">
          <w:rPr>
            <w:position w:val="-14"/>
            <w:lang w:val="es-ES"/>
            <w:rPrChange w:id="1610" w:author="veloz" w:date="2012-01-25T16:43:00Z">
              <w:rPr>
                <w:position w:val="-14"/>
              </w:rPr>
            </w:rPrChange>
          </w:rPr>
          <w:object w:dxaOrig="880" w:dyaOrig="400">
            <v:shape id="_x0000_i1095" type="#_x0000_t75" style="width:44.15pt;height:20.4pt" o:ole="">
              <v:imagedata r:id="rId174" o:title=""/>
            </v:shape>
            <o:OLEObject Type="Embed" ProgID="Equation.DSMT4" ShapeID="_x0000_i1095" DrawAspect="Content" ObjectID="_1389457556" r:id="rId175"/>
          </w:object>
        </w:r>
      </w:ins>
      <w:ins w:id="1611" w:author="veloz" w:date="2012-01-25T16:43:00Z">
        <w:r w:rsidR="00674B5A">
          <w:rPr>
            <w:lang w:val="es-ES"/>
          </w:rPr>
          <w:t xml:space="preserve"> y evalua la autocorrelación</w:t>
        </w:r>
      </w:ins>
      <w:ins w:id="1612" w:author="veloz" w:date="2012-01-25T16:46:00Z">
        <w:r w:rsidR="00674B5A">
          <w:rPr>
            <w:lang w:val="es-ES"/>
          </w:rPr>
          <w:t xml:space="preserve"> </w:t>
        </w:r>
      </w:ins>
      <w:ins w:id="1613" w:author="veloz" w:date="2012-01-25T16:46:00Z">
        <w:r w:rsidR="00674B5A" w:rsidRPr="00674B5A">
          <w:rPr>
            <w:position w:val="-28"/>
            <w:lang w:val="es-ES"/>
            <w:rPrChange w:id="1614" w:author="veloz" w:date="2012-01-25T16:46:00Z">
              <w:rPr>
                <w:position w:val="-28"/>
              </w:rPr>
            </w:rPrChange>
          </w:rPr>
          <w:object w:dxaOrig="960" w:dyaOrig="680">
            <v:shape id="_x0000_i1096" type="#_x0000_t75" style="width:48.25pt;height:33.95pt" o:ole="">
              <v:imagedata r:id="rId176" o:title=""/>
            </v:shape>
            <o:OLEObject Type="Embed" ProgID="Equation.DSMT4" ShapeID="_x0000_i1096" DrawAspect="Content" ObjectID="_1389457557" r:id="rId177"/>
          </w:object>
        </w:r>
      </w:ins>
      <w:ins w:id="1615" w:author="veloz" w:date="2012-01-25T16:43:00Z">
        <w:r w:rsidR="00F56117">
          <w:rPr>
            <w:lang w:val="es-ES"/>
          </w:rPr>
          <w:t xml:space="preserve"> para este valor</w:t>
        </w:r>
      </w:ins>
      <w:ins w:id="1616" w:author="veloz" w:date="2012-01-26T15:37:00Z">
        <w:r w:rsidR="00F56117">
          <w:rPr>
            <w:lang w:val="es-ES"/>
          </w:rPr>
          <w:t>, l</w:t>
        </w:r>
      </w:ins>
      <w:ins w:id="1617" w:author="veloz" w:date="2012-01-25T16:43:00Z">
        <w:r w:rsidR="00674B5A">
          <w:rPr>
            <w:lang w:val="es-ES"/>
          </w:rPr>
          <w:t>uego con la información de la visibilidad</w:t>
        </w:r>
      </w:ins>
      <w:ins w:id="1618" w:author="veloz" w:date="2012-01-25T16:40:00Z">
        <w:r>
          <w:rPr>
            <w:lang w:val="es-ES"/>
          </w:rPr>
          <w:t xml:space="preserve"> de la muestra</w:t>
        </w:r>
      </w:ins>
      <w:ins w:id="1619" w:author="veloz" w:date="2012-01-25T16:43:00Z">
        <w:r w:rsidR="00674B5A">
          <w:rPr>
            <w:lang w:val="es-ES"/>
          </w:rPr>
          <w:t xml:space="preserve"> para cada punto</w:t>
        </w:r>
      </w:ins>
      <w:ins w:id="1620" w:author="veloz" w:date="2012-01-25T16:39:00Z">
        <w:r>
          <w:rPr>
            <w:lang w:val="es-ES"/>
          </w:rPr>
          <w:t xml:space="preserve"> </w:t>
        </w:r>
      </w:ins>
      <w:ins w:id="1621" w:author="veloz" w:date="2012-01-25T16:40:00Z">
        <w:r w:rsidRPr="005A06B2">
          <w:rPr>
            <w:position w:val="-14"/>
            <w:lang w:val="es-ES"/>
            <w:rPrChange w:id="1622" w:author="veloz" w:date="2012-01-25T16:40:00Z">
              <w:rPr>
                <w:position w:val="-14"/>
              </w:rPr>
            </w:rPrChange>
          </w:rPr>
          <w:object w:dxaOrig="600" w:dyaOrig="400">
            <v:shape id="_x0000_i1097" type="#_x0000_t75" style="width:29.9pt;height:20.4pt" o:ole="">
              <v:imagedata r:id="rId178" o:title=""/>
            </v:shape>
            <o:OLEObject Type="Embed" ProgID="Equation.DSMT4" ShapeID="_x0000_i1097" DrawAspect="Content" ObjectID="_1389457558" r:id="rId179"/>
          </w:object>
        </w:r>
      </w:ins>
      <w:ins w:id="1623" w:author="veloz" w:date="2012-01-25T16:44:00Z">
        <w:r w:rsidR="00674B5A">
          <w:rPr>
            <w:lang w:val="es-ES"/>
          </w:rPr>
          <w:t xml:space="preserve"> calcula un estimado de </w:t>
        </w:r>
      </w:ins>
      <w:ins w:id="1624" w:author="veloz" w:date="2012-01-25T16:44:00Z">
        <w:r w:rsidR="00674B5A" w:rsidRPr="00674B5A">
          <w:rPr>
            <w:position w:val="-12"/>
            <w:lang w:val="es-ES"/>
            <w:rPrChange w:id="1625" w:author="veloz" w:date="2012-01-25T16:44:00Z">
              <w:rPr>
                <w:position w:val="-12"/>
              </w:rPr>
            </w:rPrChange>
          </w:rPr>
          <w:object w:dxaOrig="220" w:dyaOrig="360">
            <v:shape id="_x0000_i1098" type="#_x0000_t75" style="width:11.55pt;height:18.35pt" o:ole="">
              <v:imagedata r:id="rId180" o:title=""/>
            </v:shape>
            <o:OLEObject Type="Embed" ProgID="Equation.DSMT4" ShapeID="_x0000_i1098" DrawAspect="Content" ObjectID="_1389457559" r:id="rId181"/>
          </w:object>
        </w:r>
      </w:ins>
      <w:ins w:id="1626" w:author="veloz" w:date="2012-01-25T16:44:00Z">
        <w:r w:rsidR="00674B5A">
          <w:rPr>
            <w:lang w:val="es-ES"/>
          </w:rPr>
          <w:t xml:space="preserve"> y finalmente obtiene la intensidad </w:t>
        </w:r>
      </w:ins>
      <w:ins w:id="1627" w:author="veloz" w:date="2012-01-25T16:44:00Z">
        <w:r w:rsidR="00674B5A" w:rsidRPr="00674B5A">
          <w:rPr>
            <w:position w:val="-14"/>
            <w:lang w:val="es-ES"/>
            <w:rPrChange w:id="1628" w:author="veloz" w:date="2012-01-25T16:44:00Z">
              <w:rPr>
                <w:position w:val="-14"/>
              </w:rPr>
            </w:rPrChange>
          </w:rPr>
          <w:object w:dxaOrig="900" w:dyaOrig="400">
            <v:shape id="_x0000_i1099" type="#_x0000_t75" style="width:44.85pt;height:20.4pt" o:ole="">
              <v:imagedata r:id="rId182" o:title=""/>
            </v:shape>
            <o:OLEObject Type="Embed" ProgID="Equation.DSMT4" ShapeID="_x0000_i1099" DrawAspect="Content" ObjectID="_1389457560" r:id="rId183"/>
          </w:object>
        </w:r>
      </w:ins>
      <w:ins w:id="1629" w:author="veloz" w:date="2012-01-25T16:44:00Z">
        <w:r w:rsidR="00674B5A">
          <w:rPr>
            <w:lang w:val="es-ES"/>
          </w:rPr>
          <w:t xml:space="preserve"> para cada punto </w:t>
        </w:r>
      </w:ins>
      <w:ins w:id="1630" w:author="veloz" w:date="2012-01-25T16:45:00Z">
        <w:r w:rsidR="00674B5A">
          <w:rPr>
            <w:lang w:val="es-ES"/>
          </w:rPr>
          <w:t>de la imagen y sensor de la cámara.</w:t>
        </w:r>
      </w:ins>
    </w:p>
    <w:p w:rsidR="00F56117" w:rsidRDefault="007B0CA8">
      <w:pPr>
        <w:rPr>
          <w:ins w:id="1631" w:author="veloz" w:date="2012-01-26T15:54:00Z"/>
        </w:rPr>
      </w:pPr>
      <w:ins w:id="1632" w:author="veloz" w:date="2012-01-26T16:02:00Z">
        <w:r>
          <w:t xml:space="preserve">Cómo </w:t>
        </w:r>
      </w:ins>
      <w:ins w:id="1633" w:author="veloz" w:date="2012-01-26T15:53:00Z">
        <w:r w:rsidR="00C05190">
          <w:t xml:space="preserve">se considera que la altura de la muestra </w:t>
        </w:r>
      </w:ins>
      <w:ins w:id="1634" w:author="veloz" w:date="2012-01-26T15:53:00Z">
        <w:r w:rsidR="00C05190" w:rsidRPr="00C05190">
          <w:rPr>
            <w:position w:val="-14"/>
            <w:rPrChange w:id="1635" w:author="veloz" w:date="2012-01-26T15:53:00Z">
              <w:rPr>
                <w:position w:val="-14"/>
              </w:rPr>
            </w:rPrChange>
          </w:rPr>
          <w:object w:dxaOrig="740" w:dyaOrig="400">
            <v:shape id="_x0000_i1100" type="#_x0000_t75" style="width:36.7pt;height:19.7pt" o:ole="">
              <v:imagedata r:id="rId184" o:title=""/>
            </v:shape>
            <o:OLEObject Type="Embed" ProgID="Equation.DSMT4" ShapeID="_x0000_i1100" DrawAspect="Content" ObjectID="_1389457561" r:id="rId185"/>
          </w:object>
        </w:r>
      </w:ins>
      <w:ins w:id="1636" w:author="veloz" w:date="2012-01-26T15:53:00Z">
        <w:r w:rsidR="00C05190">
          <w:t xml:space="preserve"> no cambia con el tiempo, la diferencia del camino óptico </w:t>
        </w:r>
      </w:ins>
      <w:ins w:id="1637" w:author="veloz" w:date="2012-01-26T15:54:00Z">
        <w:r w:rsidR="00C05190" w:rsidRPr="00C05190">
          <w:rPr>
            <w:position w:val="-14"/>
            <w:rPrChange w:id="1638" w:author="veloz" w:date="2012-01-26T15:54:00Z">
              <w:rPr>
                <w:position w:val="-14"/>
              </w:rPr>
            </w:rPrChange>
          </w:rPr>
          <w:object w:dxaOrig="880" w:dyaOrig="400">
            <v:shape id="_x0000_i1101" type="#_x0000_t75" style="width:44.15pt;height:19.7pt" o:ole="">
              <v:imagedata r:id="rId186" o:title=""/>
            </v:shape>
            <o:OLEObject Type="Embed" ProgID="Equation.DSMT4" ShapeID="_x0000_i1101" DrawAspect="Content" ObjectID="_1389457562" r:id="rId187"/>
          </w:object>
        </w:r>
      </w:ins>
      <w:ins w:id="1639" w:author="veloz" w:date="2012-01-26T15:54:00Z">
        <w:r w:rsidR="00C05190">
          <w:t xml:space="preserve"> variará con el tiempo de forma constante debido a las vibraciones mecánicas.</w:t>
        </w:r>
      </w:ins>
    </w:p>
    <w:p w:rsidR="00C05190" w:rsidRDefault="00C05190">
      <w:pPr>
        <w:pStyle w:val="MTDisplayEquation"/>
        <w:rPr>
          <w:ins w:id="1640" w:author="veloz" w:date="2012-01-26T15:56:00Z"/>
        </w:rPr>
      </w:pPr>
      <w:ins w:id="1641" w:author="veloz" w:date="2012-01-26T15:54:00Z">
        <w:r>
          <w:tab/>
        </w:r>
      </w:ins>
      <w:ins w:id="1642" w:author="veloz" w:date="2012-01-26T15:54:00Z">
        <w:r w:rsidR="007B0CA8" w:rsidRPr="00C05190">
          <w:rPr>
            <w:position w:val="-16"/>
            <w:rPrChange w:id="1643" w:author="veloz" w:date="2012-01-26T15:56:00Z">
              <w:rPr>
                <w:position w:val="-16"/>
              </w:rPr>
            </w:rPrChange>
          </w:rPr>
          <w:object w:dxaOrig="3320" w:dyaOrig="440">
            <v:shape id="_x0000_i1102" type="#_x0000_t75" style="width:165.75pt;height:21.75pt" o:ole="">
              <v:imagedata r:id="rId188" o:title=""/>
            </v:shape>
            <o:OLEObject Type="Embed" ProgID="Equation.DSMT4" ShapeID="_x0000_i1102" DrawAspect="Content" ObjectID="_1389457563" r:id="rId189"/>
          </w:object>
        </w:r>
      </w:ins>
      <w:ins w:id="1644" w:author="veloz" w:date="2012-01-26T15:54:00Z">
        <w:r>
          <w:tab/>
        </w:r>
        <w:r>
          <w:fldChar w:fldCharType="begin"/>
        </w:r>
        <w:r>
          <w:instrText xml:space="preserve"> MACROBUTTON MTPlaceRef \* MERGEFORMAT </w:instrText>
        </w:r>
        <w:r>
          <w:fldChar w:fldCharType="begin"/>
        </w:r>
        <w:r>
          <w:instrText xml:space="preserve"> SEQ MTEqn \h \* MERGEFORMAT </w:instrText>
        </w:r>
      </w:ins>
      <w:del w:id="1645" w:author="veloz" w:date="2012-01-26T15:54:00Z">
        <w:r>
          <w:fldChar w:fldCharType="end"/>
        </w:r>
      </w:del>
      <w:ins w:id="1646" w:author="veloz" w:date="2012-01-26T15:54:00Z">
        <w:r>
          <w:instrText>(</w:instrText>
        </w:r>
        <w:r>
          <w:fldChar w:fldCharType="begin"/>
        </w:r>
        <w:r>
          <w:instrText xml:space="preserve"> SEQ MTSec \c \* Arabic \* MERGEFORMAT </w:instrText>
        </w:r>
      </w:ins>
      <w:r>
        <w:fldChar w:fldCharType="separate"/>
      </w:r>
      <w:ins w:id="1647" w:author="veloz" w:date="2012-01-26T16:19:00Z">
        <w:r w:rsidR="004A3C28">
          <w:rPr>
            <w:noProof/>
          </w:rPr>
          <w:instrText>1</w:instrText>
        </w:r>
      </w:ins>
      <w:ins w:id="1648" w:author="veloz" w:date="2012-01-26T15:54:00Z">
        <w:r>
          <w:fldChar w:fldCharType="end"/>
        </w:r>
        <w:r>
          <w:instrText>.</w:instrText>
        </w:r>
        <w:r>
          <w:fldChar w:fldCharType="begin"/>
        </w:r>
        <w:r>
          <w:instrText xml:space="preserve"> SEQ MTEqn \c \* Arabic \* MERGEFORMAT </w:instrText>
        </w:r>
      </w:ins>
      <w:r>
        <w:fldChar w:fldCharType="separate"/>
      </w:r>
      <w:ins w:id="1649" w:author="veloz" w:date="2012-01-26T16:19:00Z">
        <w:r w:rsidR="004A3C28">
          <w:rPr>
            <w:noProof/>
          </w:rPr>
          <w:instrText>11</w:instrText>
        </w:r>
      </w:ins>
      <w:ins w:id="1650" w:author="veloz" w:date="2012-01-26T15:54:00Z">
        <w:r>
          <w:fldChar w:fldCharType="end"/>
        </w:r>
        <w:r>
          <w:instrText>)</w:instrText>
        </w:r>
        <w:r>
          <w:fldChar w:fldCharType="end"/>
        </w:r>
      </w:ins>
    </w:p>
    <w:p w:rsidR="00C05190" w:rsidRDefault="00C05190">
      <w:pPr>
        <w:rPr>
          <w:ins w:id="1651" w:author="veloz" w:date="2012-01-26T16:02:00Z"/>
        </w:rPr>
        <w:pPrChange w:id="1652" w:author="veloz" w:date="2012-01-26T15:56:00Z">
          <w:pPr>
            <w:pStyle w:val="MTDisplayEquation"/>
          </w:pPr>
        </w:pPrChange>
      </w:pPr>
      <w:ins w:id="1653" w:author="veloz" w:date="2012-01-26T15:56:00Z">
        <w:r>
          <w:rPr>
            <w:lang w:val="es-ES"/>
          </w:rPr>
          <w:t xml:space="preserve">Donde </w:t>
        </w:r>
      </w:ins>
      <w:ins w:id="1654" w:author="veloz" w:date="2012-01-26T15:56:00Z">
        <w:r w:rsidRPr="00C05190">
          <w:rPr>
            <w:position w:val="-6"/>
            <w:lang w:val="es-ES"/>
            <w:rPrChange w:id="1655" w:author="veloz" w:date="2012-01-26T15:56:00Z">
              <w:rPr>
                <w:position w:val="-6"/>
              </w:rPr>
            </w:rPrChange>
          </w:rPr>
          <w:object w:dxaOrig="240" w:dyaOrig="220">
            <v:shape id="_x0000_i1103" type="#_x0000_t75" style="width:12.25pt;height:10.85pt" o:ole="">
              <v:imagedata r:id="rId190" o:title=""/>
            </v:shape>
            <o:OLEObject Type="Embed" ProgID="Equation.DSMT4" ShapeID="_x0000_i1103" DrawAspect="Content" ObjectID="_1389457564" r:id="rId191"/>
          </w:object>
        </w:r>
      </w:ins>
      <w:ins w:id="1656" w:author="veloz" w:date="2012-01-26T15:56:00Z">
        <w:r>
          <w:rPr>
            <w:lang w:val="es-ES"/>
          </w:rPr>
          <w:t xml:space="preserve"> es una </w:t>
        </w:r>
      </w:ins>
      <w:ins w:id="1657" w:author="veloz" w:date="2012-01-26T15:57:00Z">
        <w:r>
          <w:rPr>
            <w:lang w:val="es-ES"/>
          </w:rPr>
          <w:t>distancia</w:t>
        </w:r>
      </w:ins>
      <w:ins w:id="1658" w:author="veloz" w:date="2012-01-26T15:56:00Z">
        <w:r>
          <w:rPr>
            <w:lang w:val="es-ES"/>
          </w:rPr>
          <w:t xml:space="preserve"> arbitraria que se puede introducir al camino </w:t>
        </w:r>
      </w:ins>
      <w:ins w:id="1659" w:author="veloz" w:date="2012-01-26T15:57:00Z">
        <w:r>
          <w:rPr>
            <w:lang w:val="es-ES"/>
          </w:rPr>
          <w:t xml:space="preserve">óptico, este </w:t>
        </w:r>
      </w:ins>
      <w:ins w:id="1660" w:author="veloz" w:date="2012-01-26T15:57:00Z">
        <w:r w:rsidRPr="00C05190">
          <w:rPr>
            <w:position w:val="-6"/>
            <w:lang w:val="es-ES"/>
            <w:rPrChange w:id="1661" w:author="veloz" w:date="2012-01-26T15:57:00Z">
              <w:rPr>
                <w:position w:val="-6"/>
              </w:rPr>
            </w:rPrChange>
          </w:rPr>
          <w:object w:dxaOrig="240" w:dyaOrig="220">
            <v:shape id="_x0000_i1104" type="#_x0000_t75" style="width:12.25pt;height:10.85pt" o:ole="">
              <v:imagedata r:id="rId192" o:title=""/>
            </v:shape>
            <o:OLEObject Type="Embed" ProgID="Equation.DSMT4" ShapeID="_x0000_i1104" DrawAspect="Content" ObjectID="_1389457565" r:id="rId193"/>
          </w:object>
        </w:r>
      </w:ins>
      <w:ins w:id="1662" w:author="veloz" w:date="2012-01-26T15:57:00Z">
        <w:r>
          <w:rPr>
            <w:lang w:val="es-ES"/>
          </w:rPr>
          <w:t xml:space="preserve"> se puede ver como la separación del plano de imagen </w:t>
        </w:r>
      </w:ins>
      <w:ins w:id="1663" w:author="veloz" w:date="2012-01-26T16:00:00Z">
        <w:r>
          <w:rPr>
            <w:lang w:val="es-ES"/>
          </w:rPr>
          <w:t>a</w:t>
        </w:r>
      </w:ins>
      <w:ins w:id="1664" w:author="veloz" w:date="2012-01-26T15:58:00Z">
        <w:r>
          <w:rPr>
            <w:lang w:val="es-ES"/>
          </w:rPr>
          <w:t>l origen</w:t>
        </w:r>
      </w:ins>
      <w:ins w:id="1665" w:author="veloz" w:date="2012-01-26T15:57:00Z">
        <w:r>
          <w:rPr>
            <w:lang w:val="es-ES"/>
          </w:rPr>
          <w:t xml:space="preserve"> </w:t>
        </w:r>
      </w:ins>
      <w:ins w:id="1666" w:author="veloz" w:date="2012-01-26T15:58:00Z">
        <w:r>
          <w:rPr>
            <w:lang w:val="es-ES"/>
          </w:rPr>
          <w:t xml:space="preserve">de </w:t>
        </w:r>
      </w:ins>
      <w:ins w:id="1667" w:author="veloz" w:date="2012-01-26T15:57:00Z">
        <w:r>
          <w:rPr>
            <w:lang w:val="es-ES"/>
          </w:rPr>
          <w:t>la muestra</w:t>
        </w:r>
      </w:ins>
      <w:ins w:id="1668" w:author="veloz" w:date="2012-01-26T16:00:00Z">
        <w:r>
          <w:rPr>
            <w:lang w:val="es-ES"/>
          </w:rPr>
          <w:t xml:space="preserve"> en un interferómetro de Mirau</w:t>
        </w:r>
      </w:ins>
      <w:ins w:id="1669" w:author="veloz" w:date="2012-01-26T16:02:00Z">
        <w:r w:rsidR="007B0CA8">
          <w:rPr>
            <w:lang w:val="es-ES"/>
          </w:rPr>
          <w:t>;</w:t>
        </w:r>
      </w:ins>
      <w:ins w:id="1670" w:author="veloz" w:date="2012-01-26T16:00:00Z">
        <w:r>
          <w:rPr>
            <w:lang w:val="es-ES"/>
          </w:rPr>
          <w:t xml:space="preserve"> </w:t>
        </w:r>
      </w:ins>
      <w:ins w:id="1671" w:author="veloz" w:date="2012-01-26T16:00:00Z">
        <w:r w:rsidRPr="00C05190">
          <w:rPr>
            <w:position w:val="-14"/>
            <w:lang w:val="es-ES"/>
            <w:rPrChange w:id="1672" w:author="veloz" w:date="2012-01-26T16:00:00Z">
              <w:rPr>
                <w:position w:val="-14"/>
              </w:rPr>
            </w:rPrChange>
          </w:rPr>
          <w:object w:dxaOrig="499" w:dyaOrig="400">
            <v:shape id="_x0000_i1105" type="#_x0000_t75" style="width:25.15pt;height:19.7pt" o:ole="">
              <v:imagedata r:id="rId194" o:title=""/>
            </v:shape>
            <o:OLEObject Type="Embed" ProgID="Equation.DSMT4" ShapeID="_x0000_i1105" DrawAspect="Content" ObjectID="_1389457566" r:id="rId195"/>
          </w:object>
        </w:r>
      </w:ins>
      <w:ins w:id="1673" w:author="veloz" w:date="2012-01-26T16:00:00Z">
        <w:r>
          <w:rPr>
            <w:lang w:val="es-ES"/>
          </w:rPr>
          <w:t xml:space="preserve"> ser</w:t>
        </w:r>
      </w:ins>
      <w:ins w:id="1674" w:author="veloz" w:date="2012-01-26T16:01:00Z">
        <w:r>
          <w:rPr>
            <w:lang w:val="es-ES"/>
          </w:rPr>
          <w:t>í</w:t>
        </w:r>
      </w:ins>
      <w:ins w:id="1675" w:author="veloz" w:date="2012-01-26T16:00:00Z">
        <w:r>
          <w:rPr>
            <w:lang w:val="es-ES"/>
          </w:rPr>
          <w:t>an las vibraciones mecánicas</w:t>
        </w:r>
      </w:ins>
      <w:ins w:id="1676" w:author="veloz" w:date="2012-01-26T16:01:00Z">
        <w:r>
          <w:rPr>
            <w:lang w:val="es-ES"/>
          </w:rPr>
          <w:t xml:space="preserve"> existentes en el sistema</w:t>
        </w:r>
      </w:ins>
      <w:ins w:id="1677" w:author="veloz" w:date="2012-01-26T16:02:00Z">
        <w:r w:rsidR="007B0CA8">
          <w:rPr>
            <w:lang w:val="es-ES"/>
          </w:rPr>
          <w:t>.</w:t>
        </w:r>
      </w:ins>
    </w:p>
    <w:p w:rsidR="007B0CA8" w:rsidRDefault="007B0CA8">
      <w:pPr>
        <w:rPr>
          <w:ins w:id="1678" w:author="veloz" w:date="2012-01-26T16:04:00Z"/>
        </w:rPr>
        <w:pPrChange w:id="1679" w:author="veloz" w:date="2012-01-26T15:56:00Z">
          <w:pPr>
            <w:pStyle w:val="MTDisplayEquation"/>
          </w:pPr>
        </w:pPrChange>
      </w:pPr>
      <w:ins w:id="1680" w:author="veloz" w:date="2012-01-26T16:02:00Z">
        <w:r>
          <w:rPr>
            <w:lang w:val="es-ES"/>
          </w:rPr>
          <w:lastRenderedPageBreak/>
          <w:t>El sistema permite simular la integración de la cámara</w:t>
        </w:r>
      </w:ins>
      <w:ins w:id="1681" w:author="veloz" w:date="2012-01-26T16:03:00Z">
        <w:r>
          <w:rPr>
            <w:lang w:val="es-ES"/>
          </w:rPr>
          <w:t xml:space="preserve">, esto podría realizarse generando imágenes cada intervalo de tiempo </w:t>
        </w:r>
      </w:ins>
      <w:ins w:id="1682" w:author="veloz" w:date="2012-01-26T16:03:00Z">
        <w:r w:rsidRPr="007B0CA8">
          <w:rPr>
            <w:position w:val="-6"/>
            <w:lang w:val="es-ES"/>
            <w:rPrChange w:id="1683" w:author="veloz" w:date="2012-01-26T16:03:00Z">
              <w:rPr>
                <w:position w:val="-6"/>
              </w:rPr>
            </w:rPrChange>
          </w:rPr>
          <w:object w:dxaOrig="279" w:dyaOrig="279">
            <v:shape id="_x0000_i1106" type="#_x0000_t75" style="width:14.25pt;height:14.25pt" o:ole="">
              <v:imagedata r:id="rId196" o:title=""/>
            </v:shape>
            <o:OLEObject Type="Embed" ProgID="Equation.DSMT4" ShapeID="_x0000_i1106" DrawAspect="Content" ObjectID="_1389457567" r:id="rId197"/>
          </w:object>
        </w:r>
      </w:ins>
      <w:ins w:id="1684" w:author="veloz" w:date="2012-01-26T16:03:00Z">
        <w:r>
          <w:rPr>
            <w:lang w:val="es-ES"/>
          </w:rPr>
          <w:t xml:space="preserve"> que sea definido y luego sumarlos y dividirlos entre la cantidad de imágenes obtenidas, sin embargo el costo computacional </w:t>
        </w:r>
      </w:ins>
      <w:ins w:id="1685" w:author="veloz" w:date="2012-01-26T16:04:00Z">
        <w:r>
          <w:rPr>
            <w:lang w:val="es-ES"/>
          </w:rPr>
          <w:t xml:space="preserve">y el tiempo de procesamiento </w:t>
        </w:r>
      </w:ins>
      <w:ins w:id="1686" w:author="veloz" w:date="2012-01-26T16:03:00Z">
        <w:r>
          <w:rPr>
            <w:lang w:val="es-ES"/>
          </w:rPr>
          <w:t>sería muy alto</w:t>
        </w:r>
      </w:ins>
      <w:ins w:id="1687" w:author="veloz" w:date="2012-01-26T16:04:00Z">
        <w:r>
          <w:rPr>
            <w:lang w:val="es-ES"/>
          </w:rPr>
          <w:t>. Debido a esto se realiza la integración en el término de la autocorrelación.</w:t>
        </w:r>
      </w:ins>
    </w:p>
    <w:p w:rsidR="007B0CA8" w:rsidRDefault="007B0CA8" w:rsidP="007B0CA8">
      <w:pPr>
        <w:rPr>
          <w:ins w:id="1688" w:author="veloz" w:date="2012-01-26T16:09:00Z"/>
          <w:lang w:val="es-ES"/>
        </w:rPr>
      </w:pPr>
      <w:ins w:id="1689" w:author="veloz" w:date="2012-01-26T16:05:00Z">
        <w:r>
          <w:rPr>
            <w:lang w:val="es-ES"/>
          </w:rPr>
          <w:t>El término de autocorrelación contiene toda la información del interferograma para cualquier diferencia de camino óptico para cualquier punto de la imagen, las vibraciones mec</w:t>
        </w:r>
      </w:ins>
      <w:ins w:id="1690" w:author="veloz" w:date="2012-01-26T16:07:00Z">
        <w:r>
          <w:rPr>
            <w:lang w:val="es-ES"/>
          </w:rPr>
          <w:t xml:space="preserve">ánicas afectaran por igual a todos los puntos, por lo tanto la integración puede realizarse </w:t>
        </w:r>
      </w:ins>
      <w:ins w:id="1691" w:author="veloz" w:date="2012-01-26T16:19:00Z">
        <w:r w:rsidR="004A3C28">
          <w:rPr>
            <w:lang w:val="es-ES"/>
          </w:rPr>
          <w:t>integrando</w:t>
        </w:r>
      </w:ins>
      <w:ins w:id="1692" w:author="veloz" w:date="2012-01-26T16:08:00Z">
        <w:r>
          <w:rPr>
            <w:lang w:val="es-ES"/>
          </w:rPr>
          <w:t xml:space="preserve"> la autocorrelación desplazada por la vibraci</w:t>
        </w:r>
      </w:ins>
      <w:ins w:id="1693" w:author="veloz" w:date="2012-01-26T16:09:00Z">
        <w:r>
          <w:rPr>
            <w:lang w:val="es-ES"/>
          </w:rPr>
          <w:t>ón mec</w:t>
        </w:r>
        <w:r w:rsidR="004A3C28">
          <w:rPr>
            <w:lang w:val="es-ES"/>
          </w:rPr>
          <w:t xml:space="preserve">ánica y luego evaluar la </w:t>
        </w:r>
      </w:ins>
      <w:ins w:id="1694" w:author="veloz" w:date="2012-01-26T16:20:00Z">
        <w:r w:rsidR="004A3C28">
          <w:rPr>
            <w:lang w:val="es-ES"/>
          </w:rPr>
          <w:t>función</w:t>
        </w:r>
      </w:ins>
      <w:ins w:id="1695" w:author="veloz" w:date="2012-01-26T16:09:00Z">
        <w:r w:rsidR="004A3C28">
          <w:rPr>
            <w:lang w:val="es-ES"/>
          </w:rPr>
          <w:t xml:space="preserve"> </w:t>
        </w:r>
      </w:ins>
      <w:ins w:id="1696" w:author="veloz" w:date="2012-01-26T16:20:00Z">
        <w:r w:rsidR="004A3C28">
          <w:rPr>
            <w:lang w:val="es-ES"/>
          </w:rPr>
          <w:t>resultante en cada punto de la muestra</w:t>
        </w:r>
      </w:ins>
      <w:ins w:id="1697" w:author="veloz" w:date="2012-01-26T16:21:00Z">
        <w:r w:rsidR="003C7010">
          <w:rPr>
            <w:lang w:val="es-ES"/>
          </w:rPr>
          <w:t>.</w:t>
        </w:r>
      </w:ins>
    </w:p>
    <w:p w:rsidR="007B0CA8" w:rsidRDefault="007B0CA8">
      <w:pPr>
        <w:pStyle w:val="MTDisplayEquation"/>
        <w:rPr>
          <w:ins w:id="1698" w:author="veloz" w:date="2012-01-26T16:09:00Z"/>
        </w:rPr>
        <w:pPrChange w:id="1699" w:author="veloz" w:date="2012-01-26T16:09:00Z">
          <w:pPr>
            <w:spacing w:before="0" w:after="200" w:line="276" w:lineRule="auto"/>
            <w:ind w:firstLine="0"/>
            <w:jc w:val="left"/>
          </w:pPr>
        </w:pPrChange>
      </w:pPr>
      <w:ins w:id="1700" w:author="veloz" w:date="2012-01-26T16:09:00Z">
        <w:r>
          <w:tab/>
        </w:r>
      </w:ins>
      <w:ins w:id="1701" w:author="veloz" w:date="2012-01-26T16:09:00Z">
        <w:r w:rsidR="004A3C28" w:rsidRPr="007B0CA8">
          <w:rPr>
            <w:position w:val="-28"/>
            <w:rPrChange w:id="1702" w:author="veloz" w:date="2012-01-26T16:11:00Z">
              <w:rPr>
                <w:position w:val="-28"/>
              </w:rPr>
            </w:rPrChange>
          </w:rPr>
          <w:object w:dxaOrig="2860" w:dyaOrig="680">
            <v:shape id="_x0000_i1107" type="#_x0000_t75" style="width:143.3pt;height:33.95pt" o:ole="">
              <v:imagedata r:id="rId198" o:title=""/>
            </v:shape>
            <o:OLEObject Type="Embed" ProgID="Equation.DSMT4" ShapeID="_x0000_i1107" DrawAspect="Content" ObjectID="_1389457568" r:id="rId199"/>
          </w:object>
        </w:r>
      </w:ins>
    </w:p>
    <w:p w:rsidR="007B0CA8" w:rsidRDefault="004A3C28">
      <w:pPr>
        <w:pStyle w:val="MTDisplayEquation"/>
        <w:rPr>
          <w:ins w:id="1703" w:author="veloz" w:date="2012-01-26T16:21:00Z"/>
        </w:rPr>
        <w:pPrChange w:id="1704" w:author="veloz" w:date="2012-01-26T16:19:00Z">
          <w:pPr>
            <w:spacing w:before="0" w:after="200" w:line="276" w:lineRule="auto"/>
            <w:ind w:firstLine="0"/>
            <w:jc w:val="left"/>
          </w:pPr>
        </w:pPrChange>
      </w:pPr>
      <w:ins w:id="1705" w:author="veloz" w:date="2012-01-26T16:19:00Z">
        <w:r>
          <w:tab/>
        </w:r>
      </w:ins>
      <w:ins w:id="1706" w:author="veloz" w:date="2012-01-26T16:19:00Z">
        <w:r w:rsidRPr="004A3C28">
          <w:rPr>
            <w:position w:val="-36"/>
            <w:rPrChange w:id="1707" w:author="veloz" w:date="2012-01-26T16:19:00Z">
              <w:rPr>
                <w:position w:val="-36"/>
              </w:rPr>
            </w:rPrChange>
          </w:rPr>
          <w:object w:dxaOrig="3040" w:dyaOrig="800">
            <v:shape id="_x0000_i1108" type="#_x0000_t75" style="width:152.15pt;height:40.1pt" o:ole="">
              <v:imagedata r:id="rId200" o:title=""/>
            </v:shape>
            <o:OLEObject Type="Embed" ProgID="Equation.DSMT4" ShapeID="_x0000_i1108" DrawAspect="Content" ObjectID="_1389457569" r:id="rId201"/>
          </w:object>
        </w:r>
      </w:ins>
      <w:ins w:id="1708" w:author="veloz" w:date="2012-01-26T16:19:00Z">
        <w:r>
          <w:tab/>
        </w:r>
        <w:r>
          <w:fldChar w:fldCharType="begin"/>
        </w:r>
        <w:r>
          <w:instrText xml:space="preserve"> MACROBUTTON MTPlaceRef \* MERGEFORMAT </w:instrText>
        </w:r>
        <w:r>
          <w:fldChar w:fldCharType="begin"/>
        </w:r>
        <w:r>
          <w:instrText xml:space="preserve"> SEQ MTEqn \h \* MERGEFORMAT </w:instrText>
        </w:r>
      </w:ins>
      <w:del w:id="1709" w:author="veloz" w:date="2012-01-26T16:19:00Z">
        <w:r>
          <w:fldChar w:fldCharType="end"/>
        </w:r>
      </w:del>
      <w:ins w:id="1710" w:author="veloz" w:date="2012-01-26T16:19:00Z">
        <w:r>
          <w:instrText>(</w:instrText>
        </w:r>
        <w:r>
          <w:fldChar w:fldCharType="begin"/>
        </w:r>
        <w:r>
          <w:instrText xml:space="preserve"> SEQ MTSec \c \* Arabic \* MERGEFORMAT </w:instrText>
        </w:r>
      </w:ins>
      <w:r>
        <w:fldChar w:fldCharType="separate"/>
      </w:r>
      <w:ins w:id="1711" w:author="veloz" w:date="2012-01-26T16:19:00Z">
        <w:r>
          <w:rPr>
            <w:noProof/>
          </w:rPr>
          <w:instrText>1</w:instrText>
        </w:r>
        <w:r>
          <w:fldChar w:fldCharType="end"/>
        </w:r>
        <w:r>
          <w:instrText>.</w:instrText>
        </w:r>
        <w:r>
          <w:fldChar w:fldCharType="begin"/>
        </w:r>
        <w:r>
          <w:instrText xml:space="preserve"> SEQ MTEqn \c \* Arabic \* MERGEFORMAT </w:instrText>
        </w:r>
      </w:ins>
      <w:r>
        <w:fldChar w:fldCharType="separate"/>
      </w:r>
      <w:ins w:id="1712" w:author="veloz" w:date="2012-01-26T16:19:00Z">
        <w:r>
          <w:rPr>
            <w:noProof/>
          </w:rPr>
          <w:instrText>12</w:instrText>
        </w:r>
        <w:r>
          <w:fldChar w:fldCharType="end"/>
        </w:r>
        <w:r>
          <w:instrText>)</w:instrText>
        </w:r>
        <w:r>
          <w:fldChar w:fldCharType="end"/>
        </w:r>
      </w:ins>
    </w:p>
    <w:p w:rsidR="003C7010" w:rsidRDefault="003C7010">
      <w:pPr>
        <w:rPr>
          <w:ins w:id="1713" w:author="veloz" w:date="2012-01-26T16:24:00Z"/>
          <w:lang w:val="es-ES"/>
        </w:rPr>
        <w:pPrChange w:id="1714" w:author="veloz" w:date="2012-01-26T16:21:00Z">
          <w:pPr>
            <w:spacing w:before="0" w:after="200" w:line="276" w:lineRule="auto"/>
            <w:ind w:firstLine="0"/>
            <w:jc w:val="left"/>
          </w:pPr>
        </w:pPrChange>
      </w:pPr>
      <w:ins w:id="1715" w:author="veloz" w:date="2012-01-26T16:21:00Z">
        <w:r>
          <w:rPr>
            <w:lang w:val="es-ES"/>
          </w:rPr>
          <w:t xml:space="preserve">Donde </w:t>
        </w:r>
      </w:ins>
      <w:ins w:id="1716" w:author="veloz" w:date="2012-01-26T16:22:00Z">
        <w:r w:rsidRPr="003C7010">
          <w:rPr>
            <w:position w:val="-10"/>
            <w:lang w:val="es-ES"/>
            <w:rPrChange w:id="1717" w:author="veloz" w:date="2012-01-26T16:22:00Z">
              <w:rPr>
                <w:position w:val="-10"/>
                <w:lang w:val="es-ES"/>
              </w:rPr>
            </w:rPrChange>
          </w:rPr>
          <w:object w:dxaOrig="1160" w:dyaOrig="320">
            <v:shape id="_x0000_i1109" type="#_x0000_t75" style="width:57.75pt;height:16.3pt" o:ole="">
              <v:imagedata r:id="rId202" o:title=""/>
            </v:shape>
            <o:OLEObject Type="Embed" ProgID="Equation.DSMT4" ShapeID="_x0000_i1109" DrawAspect="Content" ObjectID="_1389457570" r:id="rId203"/>
          </w:object>
        </w:r>
      </w:ins>
      <w:ins w:id="1718" w:author="veloz" w:date="2012-01-26T16:22:00Z">
        <w:r>
          <w:rPr>
            <w:lang w:val="es-ES"/>
          </w:rPr>
          <w:t xml:space="preserve"> es el número de</w:t>
        </w:r>
      </w:ins>
      <w:ins w:id="1719" w:author="veloz" w:date="2012-01-26T16:23:00Z">
        <w:r>
          <w:rPr>
            <w:lang w:val="es-ES"/>
          </w:rPr>
          <w:t xml:space="preserve"> la</w:t>
        </w:r>
      </w:ins>
      <w:ins w:id="1720" w:author="veloz" w:date="2012-01-26T16:22:00Z">
        <w:r>
          <w:rPr>
            <w:lang w:val="es-ES"/>
          </w:rPr>
          <w:t xml:space="preserve"> imagen obtenid</w:t>
        </w:r>
      </w:ins>
      <w:ins w:id="1721" w:author="veloz" w:date="2012-01-26T16:23:00Z">
        <w:r>
          <w:rPr>
            <w:lang w:val="es-ES"/>
          </w:rPr>
          <w:t xml:space="preserve">a por la cámara; y </w:t>
        </w:r>
      </w:ins>
      <w:ins w:id="1722" w:author="veloz" w:date="2012-01-26T16:23:00Z">
        <w:r w:rsidRPr="003C7010">
          <w:rPr>
            <w:position w:val="-12"/>
            <w:lang w:val="es-ES"/>
            <w:rPrChange w:id="1723" w:author="veloz" w:date="2012-01-26T16:23:00Z">
              <w:rPr>
                <w:position w:val="-12"/>
                <w:lang w:val="es-ES"/>
              </w:rPr>
            </w:rPrChange>
          </w:rPr>
          <w:object w:dxaOrig="180" w:dyaOrig="360">
            <v:shape id="_x0000_i1110" type="#_x0000_t75" style="width:8.85pt;height:18.35pt" o:ole="">
              <v:imagedata r:id="rId204" o:title=""/>
            </v:shape>
            <o:OLEObject Type="Embed" ProgID="Equation.DSMT4" ShapeID="_x0000_i1110" DrawAspect="Content" ObjectID="_1389457571" r:id="rId205"/>
          </w:object>
        </w:r>
      </w:ins>
      <w:ins w:id="1724" w:author="veloz" w:date="2012-01-26T16:23:00Z">
        <w:r>
          <w:rPr>
            <w:lang w:val="es-ES"/>
          </w:rPr>
          <w:t xml:space="preserve"> es el tiempo de integración o tiempo de exposición de la cámara.</w:t>
        </w:r>
      </w:ins>
    </w:p>
    <w:p w:rsidR="00AB1EE0" w:rsidRDefault="00AB1EE0" w:rsidP="003C7010">
      <w:pPr>
        <w:rPr>
          <w:ins w:id="1725" w:author="veloz" w:date="2012-01-26T16:48:00Z"/>
          <w:lang w:val="es-ES"/>
        </w:rPr>
      </w:pPr>
      <w:ins w:id="1726" w:author="veloz" w:date="2012-01-26T16:45:00Z">
        <w:r>
          <w:rPr>
            <w:lang w:val="es-ES"/>
          </w:rPr>
          <w:t>El arreglo donde se aloja la autocorrelaci</w:t>
        </w:r>
      </w:ins>
      <w:ins w:id="1727" w:author="veloz" w:date="2012-01-26T16:46:00Z">
        <w:r>
          <w:rPr>
            <w:lang w:val="es-ES"/>
          </w:rPr>
          <w:t xml:space="preserve">ón es un arreglo unidimensional de tamaño </w:t>
        </w:r>
      </w:ins>
      <w:ins w:id="1728" w:author="veloz" w:date="2012-01-26T16:46:00Z">
        <w:r w:rsidRPr="00AB1EE0">
          <w:rPr>
            <w:position w:val="-4"/>
            <w:lang w:val="es-ES"/>
            <w:rPrChange w:id="1729" w:author="veloz" w:date="2012-01-26T16:46:00Z">
              <w:rPr>
                <w:position w:val="-4"/>
                <w:lang w:val="es-ES"/>
              </w:rPr>
            </w:rPrChange>
          </w:rPr>
          <w:object w:dxaOrig="220" w:dyaOrig="260">
            <v:shape id="_x0000_i1111" type="#_x0000_t75" style="width:10.85pt;height:12.9pt" o:ole="">
              <v:imagedata r:id="rId206" o:title=""/>
            </v:shape>
            <o:OLEObject Type="Embed" ProgID="Equation.DSMT4" ShapeID="_x0000_i1111" DrawAspect="Content" ObjectID="_1389457572" r:id="rId207"/>
          </w:object>
        </w:r>
      </w:ins>
      <w:ins w:id="1730" w:author="veloz" w:date="2012-01-26T16:46:00Z">
        <w:r>
          <w:rPr>
            <w:lang w:val="es-ES"/>
          </w:rPr>
          <w:t xml:space="preserve">. Las imágenes producidas por la cámara tendrán un ancho </w:t>
        </w:r>
      </w:ins>
      <w:ins w:id="1731" w:author="veloz" w:date="2012-01-26T16:46:00Z">
        <w:r w:rsidRPr="00AB1EE0">
          <w:rPr>
            <w:position w:val="-6"/>
            <w:lang w:val="es-ES"/>
            <w:rPrChange w:id="1732" w:author="veloz" w:date="2012-01-26T16:47:00Z">
              <w:rPr>
                <w:position w:val="-6"/>
                <w:lang w:val="es-ES"/>
              </w:rPr>
            </w:rPrChange>
          </w:rPr>
          <w:object w:dxaOrig="279" w:dyaOrig="279">
            <v:shape id="_x0000_i1112" type="#_x0000_t75" style="width:14.25pt;height:14.25pt" o:ole="">
              <v:imagedata r:id="rId208" o:title=""/>
            </v:shape>
            <o:OLEObject Type="Embed" ProgID="Equation.DSMT4" ShapeID="_x0000_i1112" DrawAspect="Content" ObjectID="_1389457573" r:id="rId209"/>
          </w:object>
        </w:r>
      </w:ins>
      <w:ins w:id="1733" w:author="veloz" w:date="2012-01-26T16:47:00Z">
        <w:r>
          <w:rPr>
            <w:lang w:val="es-ES"/>
          </w:rPr>
          <w:t xml:space="preserve"> y un alto </w:t>
        </w:r>
      </w:ins>
      <w:ins w:id="1734" w:author="veloz" w:date="2012-01-26T16:47:00Z">
        <w:r w:rsidRPr="00AB1EE0">
          <w:rPr>
            <w:position w:val="-4"/>
            <w:lang w:val="es-ES"/>
            <w:rPrChange w:id="1735" w:author="veloz" w:date="2012-01-26T16:47:00Z">
              <w:rPr>
                <w:position w:val="-4"/>
                <w:lang w:val="es-ES"/>
              </w:rPr>
            </w:rPrChange>
          </w:rPr>
          <w:object w:dxaOrig="279" w:dyaOrig="260">
            <v:shape id="_x0000_i1113" type="#_x0000_t75" style="width:14.25pt;height:12.9pt" o:ole="">
              <v:imagedata r:id="rId210" o:title=""/>
            </v:shape>
            <o:OLEObject Type="Embed" ProgID="Equation.DSMT4" ShapeID="_x0000_i1113" DrawAspect="Content" ObjectID="_1389457574" r:id="rId211"/>
          </w:object>
        </w:r>
      </w:ins>
      <w:ins w:id="1736" w:author="veloz" w:date="2012-01-26T16:47:00Z">
        <w:r>
          <w:rPr>
            <w:lang w:val="es-ES"/>
          </w:rPr>
          <w:t xml:space="preserve">, por lo tanto se necesita un arreglo bidimensional de tamaño </w:t>
        </w:r>
      </w:ins>
      <w:ins w:id="1737" w:author="veloz" w:date="2012-01-26T16:47:00Z">
        <w:r w:rsidRPr="00AB1EE0">
          <w:rPr>
            <w:position w:val="-6"/>
            <w:lang w:val="es-ES"/>
            <w:rPrChange w:id="1738" w:author="veloz" w:date="2012-01-26T16:47:00Z">
              <w:rPr>
                <w:position w:val="-6"/>
                <w:lang w:val="es-ES"/>
              </w:rPr>
            </w:rPrChange>
          </w:rPr>
          <w:object w:dxaOrig="680" w:dyaOrig="279">
            <v:shape id="_x0000_i1114" type="#_x0000_t75" style="width:33.95pt;height:14.25pt" o:ole="">
              <v:imagedata r:id="rId212" o:title=""/>
            </v:shape>
            <o:OLEObject Type="Embed" ProgID="Equation.DSMT4" ShapeID="_x0000_i1114" DrawAspect="Content" ObjectID="_1389457575" r:id="rId213"/>
          </w:object>
        </w:r>
      </w:ins>
      <w:ins w:id="1739" w:author="veloz" w:date="2012-01-26T16:47:00Z">
        <w:r>
          <w:rPr>
            <w:lang w:val="es-ES"/>
          </w:rPr>
          <w:t xml:space="preserve">. </w:t>
        </w:r>
      </w:ins>
      <w:ins w:id="1740" w:author="veloz" w:date="2012-01-26T16:48:00Z">
        <w:r>
          <w:rPr>
            <w:lang w:val="es-ES"/>
          </w:rPr>
          <w:t xml:space="preserve">Para la obtención de una imagen se tienen </w:t>
        </w:r>
      </w:ins>
      <w:ins w:id="1741" w:author="veloz" w:date="2012-01-26T16:48:00Z">
        <w:r w:rsidRPr="00AB1EE0">
          <w:rPr>
            <w:position w:val="-4"/>
            <w:lang w:val="es-ES"/>
            <w:rPrChange w:id="1742" w:author="veloz" w:date="2012-01-26T16:48:00Z">
              <w:rPr>
                <w:position w:val="-4"/>
                <w:lang w:val="es-ES"/>
              </w:rPr>
            </w:rPrChange>
          </w:rPr>
          <w:object w:dxaOrig="320" w:dyaOrig="260">
            <v:shape id="_x0000_i1115" type="#_x0000_t75" style="width:16.3pt;height:12.9pt" o:ole="">
              <v:imagedata r:id="rId214" o:title=""/>
            </v:shape>
            <o:OLEObject Type="Embed" ProgID="Equation.DSMT4" ShapeID="_x0000_i1115" DrawAspect="Content" ObjectID="_1389457576" r:id="rId215"/>
          </w:object>
        </w:r>
      </w:ins>
      <w:ins w:id="1743" w:author="veloz" w:date="2012-01-26T16:48:00Z">
        <w:r>
          <w:rPr>
            <w:lang w:val="es-ES"/>
          </w:rPr>
          <w:t xml:space="preserve"> intervalos de tiempo.</w:t>
        </w:r>
      </w:ins>
    </w:p>
    <w:p w:rsidR="00AB1EE0" w:rsidRDefault="00AB1EE0" w:rsidP="003C7010">
      <w:pPr>
        <w:rPr>
          <w:ins w:id="1744" w:author="veloz" w:date="2012-01-26T16:48:00Z"/>
          <w:lang w:val="es-ES"/>
        </w:rPr>
      </w:pPr>
      <w:ins w:id="1745" w:author="veloz" w:date="2012-01-26T16:48:00Z">
        <w:r>
          <w:rPr>
            <w:lang w:val="es-ES"/>
          </w:rPr>
          <w:t xml:space="preserve">Si se utiliza el primer método es necesario: </w:t>
        </w:r>
      </w:ins>
    </w:p>
    <w:p w:rsidR="00AB1EE0" w:rsidRDefault="00AB1EE0">
      <w:pPr>
        <w:pStyle w:val="Prrafodelista"/>
        <w:numPr>
          <w:ilvl w:val="0"/>
          <w:numId w:val="49"/>
        </w:numPr>
        <w:rPr>
          <w:ins w:id="1746" w:author="veloz" w:date="2012-01-26T16:49:00Z"/>
          <w:lang w:val="es-ES"/>
        </w:rPr>
        <w:pPrChange w:id="1747" w:author="veloz" w:date="2012-01-26T16:48:00Z">
          <w:pPr/>
        </w:pPrChange>
      </w:pPr>
      <w:ins w:id="1748" w:author="veloz" w:date="2012-01-26T16:48:00Z">
        <w:r>
          <w:rPr>
            <w:lang w:val="es-ES"/>
          </w:rPr>
          <w:t>E</w:t>
        </w:r>
        <w:r w:rsidR="005A270F">
          <w:rPr>
            <w:lang w:val="es-ES"/>
          </w:rPr>
          <w:t>valuar l</w:t>
        </w:r>
      </w:ins>
      <w:ins w:id="1749" w:author="veloz" w:date="2012-01-26T16:53:00Z">
        <w:r w:rsidR="005A270F">
          <w:rPr>
            <w:lang w:val="es-ES"/>
          </w:rPr>
          <w:t>a suma de la vibración mecánica mas la altura de los</w:t>
        </w:r>
      </w:ins>
      <w:ins w:id="1750" w:author="veloz" w:date="2012-01-26T16:48:00Z">
        <w:r>
          <w:rPr>
            <w:lang w:val="es-ES"/>
          </w:rPr>
          <w:t xml:space="preserve"> </w:t>
        </w:r>
      </w:ins>
      <w:ins w:id="1751" w:author="veloz" w:date="2012-01-26T16:48:00Z">
        <w:r w:rsidRPr="00AB1EE0">
          <w:rPr>
            <w:position w:val="-6"/>
            <w:lang w:val="es-ES"/>
            <w:rPrChange w:id="1752" w:author="veloz" w:date="2012-01-26T16:48:00Z">
              <w:rPr>
                <w:position w:val="-6"/>
                <w:lang w:val="es-ES"/>
              </w:rPr>
            </w:rPrChange>
          </w:rPr>
          <w:object w:dxaOrig="680" w:dyaOrig="279">
            <v:shape id="_x0000_i1116" type="#_x0000_t75" style="width:33.95pt;height:14.25pt" o:ole="">
              <v:imagedata r:id="rId216" o:title=""/>
            </v:shape>
            <o:OLEObject Type="Embed" ProgID="Equation.DSMT4" ShapeID="_x0000_i1116" DrawAspect="Content" ObjectID="_1389457577" r:id="rId217"/>
          </w:object>
        </w:r>
      </w:ins>
      <w:ins w:id="1753" w:author="veloz" w:date="2012-01-26T16:48:00Z">
        <w:r>
          <w:rPr>
            <w:lang w:val="es-ES"/>
          </w:rPr>
          <w:t xml:space="preserve"> puntos en la autocorrelación para cada uno de los </w:t>
        </w:r>
      </w:ins>
      <w:ins w:id="1754" w:author="veloz" w:date="2012-01-26T16:49:00Z">
        <w:r w:rsidRPr="00AB1EE0">
          <w:rPr>
            <w:position w:val="-4"/>
            <w:lang w:val="es-ES"/>
            <w:rPrChange w:id="1755" w:author="veloz" w:date="2012-01-26T16:49:00Z">
              <w:rPr>
                <w:position w:val="-4"/>
                <w:lang w:val="es-ES"/>
              </w:rPr>
            </w:rPrChange>
          </w:rPr>
          <w:object w:dxaOrig="320" w:dyaOrig="260">
            <v:shape id="_x0000_i1117" type="#_x0000_t75" style="width:16.3pt;height:12.9pt" o:ole="">
              <v:imagedata r:id="rId218" o:title=""/>
            </v:shape>
            <o:OLEObject Type="Embed" ProgID="Equation.DSMT4" ShapeID="_x0000_i1117" DrawAspect="Content" ObjectID="_1389457578" r:id="rId219"/>
          </w:object>
        </w:r>
      </w:ins>
      <w:ins w:id="1756" w:author="veloz" w:date="2012-01-26T16:49:00Z">
        <w:r>
          <w:rPr>
            <w:lang w:val="es-ES"/>
          </w:rPr>
          <w:t xml:space="preserve"> intervalos de tiempo y generar </w:t>
        </w:r>
      </w:ins>
      <w:ins w:id="1757" w:author="veloz" w:date="2012-01-26T16:49:00Z">
        <w:r w:rsidRPr="00AB1EE0">
          <w:rPr>
            <w:position w:val="-4"/>
            <w:lang w:val="es-ES"/>
            <w:rPrChange w:id="1758" w:author="veloz" w:date="2012-01-26T16:49:00Z">
              <w:rPr>
                <w:position w:val="-4"/>
                <w:lang w:val="es-ES"/>
              </w:rPr>
            </w:rPrChange>
          </w:rPr>
          <w:object w:dxaOrig="320" w:dyaOrig="260">
            <v:shape id="_x0000_i1118" type="#_x0000_t75" style="width:16.3pt;height:12.9pt" o:ole="">
              <v:imagedata r:id="rId220" o:title=""/>
            </v:shape>
            <o:OLEObject Type="Embed" ProgID="Equation.DSMT4" ShapeID="_x0000_i1118" DrawAspect="Content" ObjectID="_1389457579" r:id="rId221"/>
          </w:object>
        </w:r>
      </w:ins>
      <w:ins w:id="1759" w:author="veloz" w:date="2012-01-26T16:49:00Z">
        <w:r>
          <w:rPr>
            <w:lang w:val="es-ES"/>
          </w:rPr>
          <w:t xml:space="preserve"> imágenes temporales de tamaño </w:t>
        </w:r>
      </w:ins>
      <w:ins w:id="1760" w:author="veloz" w:date="2012-01-26T16:49:00Z">
        <w:r w:rsidRPr="00AB1EE0">
          <w:rPr>
            <w:position w:val="-6"/>
            <w:lang w:val="es-ES"/>
            <w:rPrChange w:id="1761" w:author="veloz" w:date="2012-01-26T16:49:00Z">
              <w:rPr>
                <w:position w:val="-6"/>
                <w:lang w:val="es-ES"/>
              </w:rPr>
            </w:rPrChange>
          </w:rPr>
          <w:object w:dxaOrig="680" w:dyaOrig="279">
            <v:shape id="_x0000_i1119" type="#_x0000_t75" style="width:33.95pt;height:14.25pt" o:ole="">
              <v:imagedata r:id="rId222" o:title=""/>
            </v:shape>
            <o:OLEObject Type="Embed" ProgID="Equation.DSMT4" ShapeID="_x0000_i1119" DrawAspect="Content" ObjectID="_1389457580" r:id="rId223"/>
          </w:object>
        </w:r>
      </w:ins>
    </w:p>
    <w:p w:rsidR="00AB1EE0" w:rsidRDefault="00AB1EE0">
      <w:pPr>
        <w:pStyle w:val="Prrafodelista"/>
        <w:numPr>
          <w:ilvl w:val="0"/>
          <w:numId w:val="49"/>
        </w:numPr>
        <w:rPr>
          <w:ins w:id="1762" w:author="veloz" w:date="2012-01-26T16:51:00Z"/>
          <w:lang w:val="es-ES"/>
        </w:rPr>
        <w:pPrChange w:id="1763" w:author="veloz" w:date="2012-01-26T16:21:00Z">
          <w:pPr/>
        </w:pPrChange>
      </w:pPr>
      <w:ins w:id="1764" w:author="veloz" w:date="2012-01-26T16:51:00Z">
        <w:r w:rsidRPr="00AB1EE0">
          <w:rPr>
            <w:lang w:val="es-ES"/>
          </w:rPr>
          <w:t xml:space="preserve">Promediar las </w:t>
        </w:r>
      </w:ins>
      <w:ins w:id="1765" w:author="veloz" w:date="2012-01-26T16:51:00Z">
        <w:r w:rsidRPr="00AB1EE0">
          <w:rPr>
            <w:position w:val="-4"/>
            <w:lang w:val="es-ES"/>
            <w:rPrChange w:id="1766" w:author="veloz" w:date="2012-01-26T16:51:00Z">
              <w:rPr>
                <w:position w:val="-4"/>
                <w:lang w:val="es-ES"/>
              </w:rPr>
            </w:rPrChange>
          </w:rPr>
          <w:object w:dxaOrig="320" w:dyaOrig="260">
            <v:shape id="_x0000_i1120" type="#_x0000_t75" style="width:16.3pt;height:12.9pt" o:ole="">
              <v:imagedata r:id="rId224" o:title=""/>
            </v:shape>
            <o:OLEObject Type="Embed" ProgID="Equation.DSMT4" ShapeID="_x0000_i1120" DrawAspect="Content" ObjectID="_1389457581" r:id="rId225"/>
          </w:object>
        </w:r>
      </w:ins>
      <w:ins w:id="1767" w:author="veloz" w:date="2012-01-26T16:51:00Z">
        <w:r w:rsidRPr="00AB1EE0">
          <w:rPr>
            <w:lang w:val="es-ES"/>
          </w:rPr>
          <w:t xml:space="preserve"> imágenes temporales, para esto se debe sumar </w:t>
        </w:r>
      </w:ins>
      <w:ins w:id="1768" w:author="veloz" w:date="2012-01-26T16:49:00Z">
        <w:r w:rsidRPr="00AB1EE0">
          <w:rPr>
            <w:lang w:val="es-ES"/>
          </w:rPr>
          <w:t xml:space="preserve">cada uno de los </w:t>
        </w:r>
      </w:ins>
      <w:ins w:id="1769" w:author="veloz" w:date="2012-01-26T16:49:00Z">
        <w:r w:rsidRPr="00AB1EE0">
          <w:rPr>
            <w:position w:val="-6"/>
            <w:lang w:val="es-ES"/>
            <w:rPrChange w:id="1770" w:author="veloz" w:date="2012-01-26T16:49:00Z">
              <w:rPr>
                <w:position w:val="-6"/>
                <w:lang w:val="es-ES"/>
              </w:rPr>
            </w:rPrChange>
          </w:rPr>
          <w:object w:dxaOrig="680" w:dyaOrig="279">
            <v:shape id="_x0000_i1121" type="#_x0000_t75" style="width:33.95pt;height:14.25pt" o:ole="">
              <v:imagedata r:id="rId226" o:title=""/>
            </v:shape>
            <o:OLEObject Type="Embed" ProgID="Equation.DSMT4" ShapeID="_x0000_i1121" DrawAspect="Content" ObjectID="_1389457582" r:id="rId227"/>
          </w:object>
        </w:r>
      </w:ins>
      <w:ins w:id="1771" w:author="veloz" w:date="2012-01-26T16:49:00Z">
        <w:r w:rsidRPr="00AB1EE0">
          <w:rPr>
            <w:lang w:val="es-ES"/>
          </w:rPr>
          <w:t xml:space="preserve"> puntos de las </w:t>
        </w:r>
      </w:ins>
      <w:ins w:id="1772" w:author="veloz" w:date="2012-01-26T16:50:00Z">
        <w:r w:rsidRPr="00AB1EE0">
          <w:rPr>
            <w:position w:val="-4"/>
            <w:lang w:val="es-ES"/>
            <w:rPrChange w:id="1773" w:author="veloz" w:date="2012-01-26T16:50:00Z">
              <w:rPr>
                <w:position w:val="-4"/>
                <w:lang w:val="es-ES"/>
              </w:rPr>
            </w:rPrChange>
          </w:rPr>
          <w:object w:dxaOrig="320" w:dyaOrig="260">
            <v:shape id="_x0000_i1122" type="#_x0000_t75" style="width:16.3pt;height:12.9pt" o:ole="">
              <v:imagedata r:id="rId228" o:title=""/>
            </v:shape>
            <o:OLEObject Type="Embed" ProgID="Equation.DSMT4" ShapeID="_x0000_i1122" DrawAspect="Content" ObjectID="_1389457583" r:id="rId229"/>
          </w:object>
        </w:r>
      </w:ins>
      <w:ins w:id="1774" w:author="veloz" w:date="2012-01-26T16:50:00Z">
        <w:r w:rsidRPr="00AB1EE0">
          <w:rPr>
            <w:lang w:val="es-ES"/>
          </w:rPr>
          <w:t xml:space="preserve"> imágenes temporales</w:t>
        </w:r>
      </w:ins>
      <w:ins w:id="1775" w:author="veloz" w:date="2012-01-26T16:51:00Z">
        <w:r w:rsidRPr="00AB1EE0">
          <w:rPr>
            <w:lang w:val="es-ES"/>
          </w:rPr>
          <w:t xml:space="preserve"> y dividirlos entre </w:t>
        </w:r>
      </w:ins>
      <w:ins w:id="1776" w:author="veloz" w:date="2012-01-26T16:51:00Z">
        <w:r w:rsidRPr="00AB1EE0">
          <w:rPr>
            <w:position w:val="-4"/>
            <w:lang w:val="es-ES"/>
            <w:rPrChange w:id="1777" w:author="veloz" w:date="2012-01-26T16:51:00Z">
              <w:rPr>
                <w:position w:val="-4"/>
                <w:lang w:val="es-ES"/>
              </w:rPr>
            </w:rPrChange>
          </w:rPr>
          <w:object w:dxaOrig="320" w:dyaOrig="260">
            <v:shape id="_x0000_i1123" type="#_x0000_t75" style="width:16.3pt;height:12.9pt" o:ole="">
              <v:imagedata r:id="rId230" o:title=""/>
            </v:shape>
            <o:OLEObject Type="Embed" ProgID="Equation.DSMT4" ShapeID="_x0000_i1123" DrawAspect="Content" ObjectID="_1389457584" r:id="rId231"/>
          </w:object>
        </w:r>
      </w:ins>
    </w:p>
    <w:p w:rsidR="005A270F" w:rsidRDefault="005A270F">
      <w:pPr>
        <w:ind w:left="397" w:firstLine="0"/>
        <w:rPr>
          <w:ins w:id="1778" w:author="veloz" w:date="2012-01-26T16:53:00Z"/>
          <w:lang w:val="es-ES"/>
        </w:rPr>
        <w:pPrChange w:id="1779" w:author="veloz" w:date="2012-01-26T16:53:00Z">
          <w:pPr/>
        </w:pPrChange>
      </w:pPr>
      <w:ins w:id="1780" w:author="veloz" w:date="2012-01-26T16:53:00Z">
        <w:r>
          <w:rPr>
            <w:lang w:val="es-ES"/>
          </w:rPr>
          <w:lastRenderedPageBreak/>
          <w:t>En el segundo método se debe realizar los siguientes pasos:</w:t>
        </w:r>
      </w:ins>
    </w:p>
    <w:p w:rsidR="005A270F" w:rsidRDefault="005A270F">
      <w:pPr>
        <w:pStyle w:val="Prrafodelista"/>
        <w:numPr>
          <w:ilvl w:val="0"/>
          <w:numId w:val="50"/>
        </w:numPr>
        <w:rPr>
          <w:ins w:id="1781" w:author="veloz" w:date="2012-01-26T16:55:00Z"/>
          <w:lang w:val="es-ES"/>
        </w:rPr>
        <w:pPrChange w:id="1782" w:author="veloz" w:date="2012-01-26T16:53:00Z">
          <w:pPr/>
        </w:pPrChange>
      </w:pPr>
      <w:ins w:id="1783" w:author="veloz" w:date="2012-01-26T16:54:00Z">
        <w:r>
          <w:rPr>
            <w:lang w:val="es-ES"/>
          </w:rPr>
          <w:t xml:space="preserve">Generar una copia desplazada en el tamaño de la perturbación del arreglo de autocorrelación para cada </w:t>
        </w:r>
      </w:ins>
      <w:ins w:id="1784" w:author="veloz" w:date="2012-01-26T16:55:00Z">
        <w:r>
          <w:rPr>
            <w:lang w:val="es-ES"/>
          </w:rPr>
          <w:t xml:space="preserve">uno de los </w:t>
        </w:r>
      </w:ins>
      <w:ins w:id="1785" w:author="veloz" w:date="2012-01-26T16:55:00Z">
        <w:r w:rsidRPr="005A270F">
          <w:rPr>
            <w:position w:val="-4"/>
            <w:lang w:val="es-ES"/>
            <w:rPrChange w:id="1786" w:author="veloz" w:date="2012-01-26T16:55:00Z">
              <w:rPr>
                <w:position w:val="-4"/>
                <w:lang w:val="es-ES"/>
              </w:rPr>
            </w:rPrChange>
          </w:rPr>
          <w:object w:dxaOrig="320" w:dyaOrig="260">
            <v:shape id="_x0000_i1124" type="#_x0000_t75" style="width:16.3pt;height:12.9pt" o:ole="">
              <v:imagedata r:id="rId232" o:title=""/>
            </v:shape>
            <o:OLEObject Type="Embed" ProgID="Equation.DSMT4" ShapeID="_x0000_i1124" DrawAspect="Content" ObjectID="_1389457585" r:id="rId233"/>
          </w:object>
        </w:r>
      </w:ins>
      <w:ins w:id="1787" w:author="veloz" w:date="2012-01-26T16:55:00Z">
        <w:r>
          <w:rPr>
            <w:lang w:val="es-ES"/>
          </w:rPr>
          <w:t xml:space="preserve"> intervalos de tiempo.</w:t>
        </w:r>
      </w:ins>
    </w:p>
    <w:p w:rsidR="005A270F" w:rsidRDefault="005A270F">
      <w:pPr>
        <w:pStyle w:val="Prrafodelista"/>
        <w:numPr>
          <w:ilvl w:val="0"/>
          <w:numId w:val="50"/>
        </w:numPr>
        <w:rPr>
          <w:ins w:id="1788" w:author="veloz" w:date="2012-01-26T16:55:00Z"/>
          <w:lang w:val="es-ES"/>
        </w:rPr>
        <w:pPrChange w:id="1789" w:author="veloz" w:date="2012-01-26T16:53:00Z">
          <w:pPr/>
        </w:pPrChange>
      </w:pPr>
      <w:ins w:id="1790" w:author="veloz" w:date="2012-01-26T16:55:00Z">
        <w:r>
          <w:rPr>
            <w:lang w:val="es-ES"/>
          </w:rPr>
          <w:t xml:space="preserve">Promediar las </w:t>
        </w:r>
      </w:ins>
      <w:ins w:id="1791" w:author="veloz" w:date="2012-01-26T16:55:00Z">
        <w:r w:rsidRPr="005A270F">
          <w:rPr>
            <w:position w:val="-4"/>
            <w:lang w:val="es-ES"/>
            <w:rPrChange w:id="1792" w:author="veloz" w:date="2012-01-26T16:55:00Z">
              <w:rPr>
                <w:position w:val="-4"/>
                <w:lang w:val="es-ES"/>
              </w:rPr>
            </w:rPrChange>
          </w:rPr>
          <w:object w:dxaOrig="320" w:dyaOrig="260">
            <v:shape id="_x0000_i1125" type="#_x0000_t75" style="width:16.3pt;height:12.9pt" o:ole="">
              <v:imagedata r:id="rId234" o:title=""/>
            </v:shape>
            <o:OLEObject Type="Embed" ProgID="Equation.DSMT4" ShapeID="_x0000_i1125" DrawAspect="Content" ObjectID="_1389457586" r:id="rId235"/>
          </w:object>
        </w:r>
      </w:ins>
      <w:ins w:id="1793" w:author="veloz" w:date="2012-01-26T16:55:00Z">
        <w:r>
          <w:rPr>
            <w:lang w:val="es-ES"/>
          </w:rPr>
          <w:t xml:space="preserve"> copias desplazadas de la autocorrelación</w:t>
        </w:r>
      </w:ins>
    </w:p>
    <w:p w:rsidR="005A270F" w:rsidRDefault="005A270F">
      <w:pPr>
        <w:pStyle w:val="Prrafodelista"/>
        <w:numPr>
          <w:ilvl w:val="0"/>
          <w:numId w:val="50"/>
        </w:numPr>
        <w:rPr>
          <w:ins w:id="1794" w:author="veloz" w:date="2012-01-26T16:59:00Z"/>
          <w:lang w:val="es-ES"/>
        </w:rPr>
        <w:pPrChange w:id="1795" w:author="veloz" w:date="2012-01-26T16:53:00Z">
          <w:pPr/>
        </w:pPrChange>
      </w:pPr>
      <w:ins w:id="1796" w:author="veloz" w:date="2012-01-26T16:55:00Z">
        <w:r>
          <w:rPr>
            <w:lang w:val="es-ES"/>
          </w:rPr>
          <w:t xml:space="preserve">Evaluar la altura de los </w:t>
        </w:r>
      </w:ins>
      <w:ins w:id="1797" w:author="veloz" w:date="2012-01-26T16:55:00Z">
        <w:r w:rsidRPr="005A270F">
          <w:rPr>
            <w:position w:val="-6"/>
            <w:lang w:val="es-ES"/>
            <w:rPrChange w:id="1798" w:author="veloz" w:date="2012-01-26T16:55:00Z">
              <w:rPr>
                <w:position w:val="-6"/>
                <w:lang w:val="es-ES"/>
              </w:rPr>
            </w:rPrChange>
          </w:rPr>
          <w:object w:dxaOrig="680" w:dyaOrig="279">
            <v:shape id="_x0000_i1126" type="#_x0000_t75" style="width:33.95pt;height:14.25pt" o:ole="">
              <v:imagedata r:id="rId236" o:title=""/>
            </v:shape>
            <o:OLEObject Type="Embed" ProgID="Equation.DSMT4" ShapeID="_x0000_i1126" DrawAspect="Content" ObjectID="_1389457587" r:id="rId237"/>
          </w:object>
        </w:r>
      </w:ins>
      <w:ins w:id="1799" w:author="veloz" w:date="2012-01-26T16:55:00Z">
        <w:r>
          <w:rPr>
            <w:lang w:val="es-ES"/>
          </w:rPr>
          <w:t xml:space="preserve"> puntos de la muestra en la autocorrelaci</w:t>
        </w:r>
      </w:ins>
      <w:ins w:id="1800" w:author="veloz" w:date="2012-01-26T16:56:00Z">
        <w:r>
          <w:rPr>
            <w:lang w:val="es-ES"/>
          </w:rPr>
          <w:t>ón promediada.</w:t>
        </w:r>
      </w:ins>
    </w:p>
    <w:p w:rsidR="00A76AB4" w:rsidRDefault="00A76AB4">
      <w:pPr>
        <w:rPr>
          <w:ins w:id="1801" w:author="veloz" w:date="2012-01-26T17:04:00Z"/>
          <w:lang w:val="es-ES"/>
        </w:rPr>
      </w:pPr>
      <w:ins w:id="1802" w:author="veloz" w:date="2012-01-26T17:01:00Z">
        <w:r>
          <w:rPr>
            <w:lang w:val="es-ES"/>
          </w:rPr>
          <w:t>Asumiendo que cualquier operaci</w:t>
        </w:r>
      </w:ins>
      <w:ins w:id="1803" w:author="veloz" w:date="2012-01-26T17:02:00Z">
        <w:r>
          <w:rPr>
            <w:lang w:val="es-ES"/>
          </w:rPr>
          <w:t xml:space="preserve">ón tarde un tiempo </w:t>
        </w:r>
      </w:ins>
      <w:ins w:id="1804" w:author="veloz" w:date="2012-01-26T17:00:00Z">
        <w:r w:rsidR="005A270F" w:rsidRPr="005A270F">
          <w:rPr>
            <w:position w:val="-12"/>
            <w:lang w:val="es-ES"/>
            <w:rPrChange w:id="1805" w:author="veloz" w:date="2012-01-26T17:00:00Z">
              <w:rPr>
                <w:position w:val="-12"/>
                <w:lang w:val="es-ES"/>
              </w:rPr>
            </w:rPrChange>
          </w:rPr>
          <w:object w:dxaOrig="200" w:dyaOrig="360">
            <v:shape id="_x0000_i1127" type="#_x0000_t75" style="width:10.2pt;height:18.35pt" o:ole="">
              <v:imagedata r:id="rId238" o:title=""/>
            </v:shape>
            <o:OLEObject Type="Embed" ProgID="Equation.DSMT4" ShapeID="_x0000_i1127" DrawAspect="Content" ObjectID="_1389457588" r:id="rId239"/>
          </w:object>
        </w:r>
      </w:ins>
      <w:ins w:id="1806" w:author="veloz" w:date="2012-01-26T17:00:00Z">
        <w:r w:rsidR="005A270F">
          <w:rPr>
            <w:lang w:val="es-ES"/>
          </w:rPr>
          <w:t xml:space="preserve">, </w:t>
        </w:r>
      </w:ins>
      <w:ins w:id="1807" w:author="veloz" w:date="2012-01-26T17:02:00Z">
        <w:r>
          <w:rPr>
            <w:lang w:val="es-ES"/>
          </w:rPr>
          <w:t>el tiempo que tardar</w:t>
        </w:r>
      </w:ins>
      <w:ins w:id="1808" w:author="veloz" w:date="2012-01-26T17:03:00Z">
        <w:r>
          <w:rPr>
            <w:lang w:val="es-ES"/>
          </w:rPr>
          <w:t>ía el primer método vendría dado por</w:t>
        </w:r>
      </w:ins>
      <w:ins w:id="1809" w:author="veloz" w:date="2012-01-26T17:04:00Z">
        <w:r>
          <w:rPr>
            <w:lang w:val="es-ES"/>
          </w:rPr>
          <w:t>:</w:t>
        </w:r>
      </w:ins>
    </w:p>
    <w:p w:rsidR="00A76AB4" w:rsidRDefault="00A76AB4">
      <w:pPr>
        <w:pStyle w:val="Prrafodelista"/>
        <w:numPr>
          <w:ilvl w:val="0"/>
          <w:numId w:val="51"/>
        </w:numPr>
        <w:rPr>
          <w:ins w:id="1810" w:author="veloz" w:date="2012-01-26T17:04:00Z"/>
          <w:lang w:val="es-ES"/>
        </w:rPr>
        <w:pPrChange w:id="1811" w:author="veloz" w:date="2012-01-26T17:04:00Z">
          <w:pPr/>
        </w:pPrChange>
      </w:pPr>
      <w:ins w:id="1812" w:author="veloz" w:date="2012-01-26T17:04:00Z">
        <w:r w:rsidRPr="00A76AB4">
          <w:rPr>
            <w:position w:val="-14"/>
            <w:lang w:val="es-ES"/>
            <w:rPrChange w:id="1813" w:author="veloz" w:date="2012-01-26T17:04:00Z">
              <w:rPr>
                <w:position w:val="-14"/>
                <w:lang w:val="es-ES"/>
              </w:rPr>
            </w:rPrChange>
          </w:rPr>
          <w:object w:dxaOrig="1480" w:dyaOrig="400">
            <v:shape id="_x0000_i1128" type="#_x0000_t75" style="width:74.05pt;height:19.7pt" o:ole="">
              <v:imagedata r:id="rId240" o:title=""/>
            </v:shape>
            <o:OLEObject Type="Embed" ProgID="Equation.DSMT4" ShapeID="_x0000_i1128" DrawAspect="Content" ObjectID="_1389457589" r:id="rId241"/>
          </w:object>
        </w:r>
      </w:ins>
      <w:ins w:id="1814" w:author="veloz" w:date="2012-01-26T17:04:00Z">
        <w:r>
          <w:rPr>
            <w:lang w:val="es-ES"/>
          </w:rPr>
          <w:t xml:space="preserve"> para </w:t>
        </w:r>
      </w:ins>
      <w:ins w:id="1815" w:author="veloz" w:date="2012-01-26T17:09:00Z">
        <w:r>
          <w:rPr>
            <w:lang w:val="es-ES"/>
          </w:rPr>
          <w:t xml:space="preserve">evaluar las alturas y </w:t>
        </w:r>
      </w:ins>
      <w:ins w:id="1816" w:author="veloz" w:date="2012-01-26T17:04:00Z">
        <w:r>
          <w:rPr>
            <w:lang w:val="es-ES"/>
          </w:rPr>
          <w:t xml:space="preserve">generar las </w:t>
        </w:r>
      </w:ins>
      <w:ins w:id="1817" w:author="veloz" w:date="2012-01-26T17:05:00Z">
        <w:r w:rsidRPr="00A76AB4">
          <w:rPr>
            <w:position w:val="-4"/>
            <w:lang w:val="es-ES"/>
            <w:rPrChange w:id="1818" w:author="veloz" w:date="2012-01-26T17:05:00Z">
              <w:rPr>
                <w:position w:val="-4"/>
                <w:lang w:val="es-ES"/>
              </w:rPr>
            </w:rPrChange>
          </w:rPr>
          <w:object w:dxaOrig="320" w:dyaOrig="260">
            <v:shape id="_x0000_i1129" type="#_x0000_t75" style="width:16.3pt;height:12.9pt" o:ole="">
              <v:imagedata r:id="rId242" o:title=""/>
            </v:shape>
            <o:OLEObject Type="Embed" ProgID="Equation.DSMT4" ShapeID="_x0000_i1129" DrawAspect="Content" ObjectID="_1389457590" r:id="rId243"/>
          </w:object>
        </w:r>
      </w:ins>
      <w:ins w:id="1819" w:author="veloz" w:date="2012-01-26T17:04:00Z">
        <w:r>
          <w:rPr>
            <w:lang w:val="es-ES"/>
          </w:rPr>
          <w:t xml:space="preserve"> imágenes temporales</w:t>
        </w:r>
      </w:ins>
    </w:p>
    <w:p w:rsidR="00A76AB4" w:rsidRDefault="00A76AB4">
      <w:pPr>
        <w:pStyle w:val="Prrafodelista"/>
        <w:numPr>
          <w:ilvl w:val="0"/>
          <w:numId w:val="51"/>
        </w:numPr>
        <w:rPr>
          <w:ins w:id="1820" w:author="veloz" w:date="2012-01-26T17:05:00Z"/>
          <w:lang w:val="es-ES"/>
        </w:rPr>
        <w:pPrChange w:id="1821" w:author="veloz" w:date="2012-01-26T17:04:00Z">
          <w:pPr/>
        </w:pPrChange>
      </w:pPr>
      <w:ins w:id="1822" w:author="veloz" w:date="2012-01-26T17:04:00Z">
        <w:r w:rsidRPr="00A76AB4">
          <w:rPr>
            <w:position w:val="-14"/>
            <w:lang w:val="es-ES"/>
            <w:rPrChange w:id="1823" w:author="veloz" w:date="2012-01-26T17:04:00Z">
              <w:rPr>
                <w:position w:val="-14"/>
                <w:lang w:val="es-ES"/>
              </w:rPr>
            </w:rPrChange>
          </w:rPr>
          <w:object w:dxaOrig="1480" w:dyaOrig="400">
            <v:shape id="_x0000_i1130" type="#_x0000_t75" style="width:74.05pt;height:19.7pt" o:ole="">
              <v:imagedata r:id="rId244" o:title=""/>
            </v:shape>
            <o:OLEObject Type="Embed" ProgID="Equation.DSMT4" ShapeID="_x0000_i1130" DrawAspect="Content" ObjectID="_1389457591" r:id="rId245"/>
          </w:object>
        </w:r>
      </w:ins>
      <w:ins w:id="1824" w:author="veloz" w:date="2012-01-26T17:04:00Z">
        <w:r>
          <w:rPr>
            <w:lang w:val="es-ES"/>
          </w:rPr>
          <w:t xml:space="preserve"> para </w:t>
        </w:r>
      </w:ins>
      <w:ins w:id="1825" w:author="veloz" w:date="2012-01-26T17:05:00Z">
        <w:r>
          <w:rPr>
            <w:lang w:val="es-ES"/>
          </w:rPr>
          <w:t xml:space="preserve">sumar </w:t>
        </w:r>
      </w:ins>
      <w:ins w:id="1826" w:author="veloz" w:date="2012-01-26T17:04:00Z">
        <w:r>
          <w:rPr>
            <w:lang w:val="es-ES"/>
          </w:rPr>
          <w:t xml:space="preserve">las </w:t>
        </w:r>
      </w:ins>
      <w:ins w:id="1827" w:author="veloz" w:date="2012-01-26T17:04:00Z">
        <w:r w:rsidRPr="00A76AB4">
          <w:rPr>
            <w:position w:val="-4"/>
            <w:lang w:val="es-ES"/>
            <w:rPrChange w:id="1828" w:author="veloz" w:date="2012-01-26T17:04:00Z">
              <w:rPr>
                <w:position w:val="-4"/>
                <w:lang w:val="es-ES"/>
              </w:rPr>
            </w:rPrChange>
          </w:rPr>
          <w:object w:dxaOrig="320" w:dyaOrig="260">
            <v:shape id="_x0000_i1131" type="#_x0000_t75" style="width:16.3pt;height:12.9pt" o:ole="">
              <v:imagedata r:id="rId246" o:title=""/>
            </v:shape>
            <o:OLEObject Type="Embed" ProgID="Equation.DSMT4" ShapeID="_x0000_i1131" DrawAspect="Content" ObjectID="_1389457592" r:id="rId247"/>
          </w:object>
        </w:r>
      </w:ins>
      <w:ins w:id="1829" w:author="veloz" w:date="2012-01-26T17:04:00Z">
        <w:r>
          <w:rPr>
            <w:lang w:val="es-ES"/>
          </w:rPr>
          <w:t xml:space="preserve"> im</w:t>
        </w:r>
      </w:ins>
      <w:ins w:id="1830" w:author="veloz" w:date="2012-01-26T17:05:00Z">
        <w:r>
          <w:rPr>
            <w:lang w:val="es-ES"/>
          </w:rPr>
          <w:t>ágenes temporales</w:t>
        </w:r>
      </w:ins>
    </w:p>
    <w:p w:rsidR="00A76AB4" w:rsidRDefault="00A76AB4">
      <w:pPr>
        <w:pStyle w:val="Prrafodelista"/>
        <w:numPr>
          <w:ilvl w:val="0"/>
          <w:numId w:val="51"/>
        </w:numPr>
        <w:rPr>
          <w:ins w:id="1831" w:author="veloz" w:date="2012-01-26T17:06:00Z"/>
          <w:lang w:val="es-ES"/>
        </w:rPr>
        <w:pPrChange w:id="1832" w:author="veloz" w:date="2012-01-26T17:04:00Z">
          <w:pPr/>
        </w:pPrChange>
      </w:pPr>
      <w:ins w:id="1833" w:author="veloz" w:date="2012-01-26T17:05:00Z">
        <w:r w:rsidRPr="00A76AB4">
          <w:rPr>
            <w:position w:val="-14"/>
            <w:lang w:val="es-ES"/>
            <w:rPrChange w:id="1834" w:author="veloz" w:date="2012-01-26T17:06:00Z">
              <w:rPr>
                <w:position w:val="-14"/>
                <w:lang w:val="es-ES"/>
              </w:rPr>
            </w:rPrChange>
          </w:rPr>
          <w:object w:dxaOrig="1120" w:dyaOrig="400">
            <v:shape id="_x0000_i1132" type="#_x0000_t75" style="width:55.7pt;height:19.7pt" o:ole="">
              <v:imagedata r:id="rId248" o:title=""/>
            </v:shape>
            <o:OLEObject Type="Embed" ProgID="Equation.DSMT4" ShapeID="_x0000_i1132" DrawAspect="Content" ObjectID="_1389457593" r:id="rId249"/>
          </w:object>
        </w:r>
      </w:ins>
      <w:ins w:id="1835" w:author="veloz" w:date="2012-01-26T17:06:00Z">
        <w:r>
          <w:rPr>
            <w:lang w:val="es-ES"/>
          </w:rPr>
          <w:t xml:space="preserve"> para dividir la imagen final entre </w:t>
        </w:r>
      </w:ins>
      <w:ins w:id="1836" w:author="veloz" w:date="2012-01-26T17:06:00Z">
        <w:r w:rsidRPr="00A76AB4">
          <w:rPr>
            <w:position w:val="-4"/>
            <w:lang w:val="es-ES"/>
            <w:rPrChange w:id="1837" w:author="veloz" w:date="2012-01-26T17:06:00Z">
              <w:rPr>
                <w:position w:val="-4"/>
                <w:lang w:val="es-ES"/>
              </w:rPr>
            </w:rPrChange>
          </w:rPr>
          <w:object w:dxaOrig="320" w:dyaOrig="260">
            <v:shape id="_x0000_i1133" type="#_x0000_t75" style="width:16.3pt;height:12.9pt" o:ole="">
              <v:imagedata r:id="rId250" o:title=""/>
            </v:shape>
            <o:OLEObject Type="Embed" ProgID="Equation.DSMT4" ShapeID="_x0000_i1133" DrawAspect="Content" ObjectID="_1389457594" r:id="rId251"/>
          </w:object>
        </w:r>
      </w:ins>
    </w:p>
    <w:p w:rsidR="00A76AB4" w:rsidRDefault="00A76AB4">
      <w:pPr>
        <w:rPr>
          <w:ins w:id="1838" w:author="veloz" w:date="2012-01-26T17:07:00Z"/>
          <w:lang w:val="es-ES"/>
        </w:rPr>
      </w:pPr>
      <w:ins w:id="1839" w:author="veloz" w:date="2012-01-26T17:06:00Z">
        <w:r>
          <w:rPr>
            <w:lang w:val="es-ES"/>
          </w:rPr>
          <w:t xml:space="preserve">El tiempo total de procesamiento sería: </w:t>
        </w:r>
      </w:ins>
      <w:ins w:id="1840" w:author="veloz" w:date="2012-01-26T17:06:00Z">
        <w:r w:rsidRPr="00A76AB4">
          <w:rPr>
            <w:position w:val="-14"/>
            <w:lang w:val="es-ES"/>
            <w:rPrChange w:id="1841" w:author="veloz" w:date="2012-01-26T17:06:00Z">
              <w:rPr>
                <w:position w:val="-14"/>
                <w:lang w:val="es-ES"/>
              </w:rPr>
            </w:rPrChange>
          </w:rPr>
          <w:object w:dxaOrig="2079" w:dyaOrig="400">
            <v:shape id="_x0000_i1134" type="#_x0000_t75" style="width:103.9pt;height:19.7pt" o:ole="">
              <v:imagedata r:id="rId252" o:title=""/>
            </v:shape>
            <o:OLEObject Type="Embed" ProgID="Equation.DSMT4" ShapeID="_x0000_i1134" DrawAspect="Content" ObjectID="_1389457595" r:id="rId253"/>
          </w:object>
        </w:r>
      </w:ins>
    </w:p>
    <w:p w:rsidR="00A76AB4" w:rsidRDefault="00A76AB4">
      <w:pPr>
        <w:rPr>
          <w:ins w:id="1842" w:author="veloz" w:date="2012-01-26T17:07:00Z"/>
          <w:lang w:val="es-ES"/>
        </w:rPr>
      </w:pPr>
      <w:ins w:id="1843" w:author="veloz" w:date="2012-01-26T17:07:00Z">
        <w:r>
          <w:rPr>
            <w:lang w:val="es-ES"/>
          </w:rPr>
          <w:t>Para el segundo método se tardaría:</w:t>
        </w:r>
      </w:ins>
    </w:p>
    <w:p w:rsidR="00A76AB4" w:rsidRDefault="00A76AB4">
      <w:pPr>
        <w:pStyle w:val="Prrafodelista"/>
        <w:numPr>
          <w:ilvl w:val="0"/>
          <w:numId w:val="52"/>
        </w:numPr>
        <w:rPr>
          <w:ins w:id="1844" w:author="veloz" w:date="2012-01-26T17:08:00Z"/>
          <w:lang w:val="es-ES"/>
        </w:rPr>
        <w:pPrChange w:id="1845" w:author="veloz" w:date="2012-01-26T17:07:00Z">
          <w:pPr/>
        </w:pPrChange>
      </w:pPr>
      <w:ins w:id="1846" w:author="veloz" w:date="2012-01-26T17:07:00Z">
        <w:r w:rsidRPr="00A76AB4">
          <w:rPr>
            <w:position w:val="-14"/>
            <w:lang w:val="es-ES"/>
            <w:rPrChange w:id="1847" w:author="veloz" w:date="2012-01-26T17:08:00Z">
              <w:rPr>
                <w:position w:val="-14"/>
                <w:lang w:val="es-ES"/>
              </w:rPr>
            </w:rPrChange>
          </w:rPr>
          <w:object w:dxaOrig="1020" w:dyaOrig="400">
            <v:shape id="_x0000_i1135" type="#_x0000_t75" style="width:50.95pt;height:19.7pt" o:ole="">
              <v:imagedata r:id="rId254" o:title=""/>
            </v:shape>
            <o:OLEObject Type="Embed" ProgID="Equation.DSMT4" ShapeID="_x0000_i1135" DrawAspect="Content" ObjectID="_1389457596" r:id="rId255"/>
          </w:object>
        </w:r>
      </w:ins>
      <w:ins w:id="1848" w:author="veloz" w:date="2012-01-26T17:08:00Z">
        <w:r>
          <w:rPr>
            <w:lang w:val="es-ES"/>
          </w:rPr>
          <w:t xml:space="preserve"> para generar las </w:t>
        </w:r>
      </w:ins>
      <w:ins w:id="1849" w:author="veloz" w:date="2012-01-26T17:08:00Z">
        <w:r w:rsidRPr="00A76AB4">
          <w:rPr>
            <w:position w:val="-4"/>
            <w:lang w:val="es-ES"/>
            <w:rPrChange w:id="1850" w:author="veloz" w:date="2012-01-26T17:08:00Z">
              <w:rPr>
                <w:position w:val="-4"/>
                <w:lang w:val="es-ES"/>
              </w:rPr>
            </w:rPrChange>
          </w:rPr>
          <w:object w:dxaOrig="320" w:dyaOrig="260">
            <v:shape id="_x0000_i1136" type="#_x0000_t75" style="width:16.3pt;height:12.9pt" o:ole="">
              <v:imagedata r:id="rId256" o:title=""/>
            </v:shape>
            <o:OLEObject Type="Embed" ProgID="Equation.DSMT4" ShapeID="_x0000_i1136" DrawAspect="Content" ObjectID="_1389457597" r:id="rId257"/>
          </w:object>
        </w:r>
      </w:ins>
      <w:ins w:id="1851" w:author="veloz" w:date="2012-01-26T17:08:00Z">
        <w:r>
          <w:rPr>
            <w:lang w:val="es-ES"/>
          </w:rPr>
          <w:t xml:space="preserve"> copias desplazadas de la autocorrelación</w:t>
        </w:r>
      </w:ins>
    </w:p>
    <w:p w:rsidR="00A76AB4" w:rsidRDefault="00A76AB4">
      <w:pPr>
        <w:pStyle w:val="Prrafodelista"/>
        <w:numPr>
          <w:ilvl w:val="0"/>
          <w:numId w:val="52"/>
        </w:numPr>
        <w:rPr>
          <w:ins w:id="1852" w:author="veloz" w:date="2012-01-26T17:08:00Z"/>
          <w:lang w:val="es-ES"/>
        </w:rPr>
        <w:pPrChange w:id="1853" w:author="veloz" w:date="2012-01-26T17:07:00Z">
          <w:pPr/>
        </w:pPrChange>
      </w:pPr>
      <w:ins w:id="1854" w:author="veloz" w:date="2012-01-26T17:08:00Z">
        <w:r w:rsidRPr="00A76AB4">
          <w:rPr>
            <w:position w:val="-14"/>
            <w:lang w:val="es-ES"/>
            <w:rPrChange w:id="1855" w:author="veloz" w:date="2012-01-26T17:08:00Z">
              <w:rPr>
                <w:position w:val="-14"/>
                <w:lang w:val="es-ES"/>
              </w:rPr>
            </w:rPrChange>
          </w:rPr>
          <w:object w:dxaOrig="1020" w:dyaOrig="400">
            <v:shape id="_x0000_i1137" type="#_x0000_t75" style="width:50.95pt;height:19.7pt" o:ole="">
              <v:imagedata r:id="rId258" o:title=""/>
            </v:shape>
            <o:OLEObject Type="Embed" ProgID="Equation.DSMT4" ShapeID="_x0000_i1137" DrawAspect="Content" ObjectID="_1389457598" r:id="rId259"/>
          </w:object>
        </w:r>
      </w:ins>
      <w:ins w:id="1856" w:author="veloz" w:date="2012-01-26T17:08:00Z">
        <w:r>
          <w:rPr>
            <w:lang w:val="es-ES"/>
          </w:rPr>
          <w:t xml:space="preserve"> para sumar las M copias desplazadas</w:t>
        </w:r>
      </w:ins>
    </w:p>
    <w:p w:rsidR="00A76AB4" w:rsidRDefault="00A76AB4">
      <w:pPr>
        <w:pStyle w:val="Prrafodelista"/>
        <w:numPr>
          <w:ilvl w:val="0"/>
          <w:numId w:val="52"/>
        </w:numPr>
        <w:rPr>
          <w:ins w:id="1857" w:author="veloz" w:date="2012-01-26T17:09:00Z"/>
          <w:lang w:val="es-ES"/>
        </w:rPr>
        <w:pPrChange w:id="1858" w:author="veloz" w:date="2012-01-26T17:07:00Z">
          <w:pPr/>
        </w:pPrChange>
      </w:pPr>
      <w:ins w:id="1859" w:author="veloz" w:date="2012-01-26T17:08:00Z">
        <w:r w:rsidRPr="00A76AB4">
          <w:rPr>
            <w:position w:val="-12"/>
            <w:lang w:val="es-ES"/>
            <w:rPrChange w:id="1860" w:author="veloz" w:date="2012-01-26T17:09:00Z">
              <w:rPr>
                <w:position w:val="-12"/>
                <w:lang w:val="es-ES"/>
              </w:rPr>
            </w:rPrChange>
          </w:rPr>
          <w:object w:dxaOrig="460" w:dyaOrig="360">
            <v:shape id="_x0000_i1138" type="#_x0000_t75" style="width:23.1pt;height:18.35pt" o:ole="">
              <v:imagedata r:id="rId260" o:title=""/>
            </v:shape>
            <o:OLEObject Type="Embed" ProgID="Equation.DSMT4" ShapeID="_x0000_i1138" DrawAspect="Content" ObjectID="_1389457599" r:id="rId261"/>
          </w:object>
        </w:r>
      </w:ins>
      <w:ins w:id="1861" w:author="veloz" w:date="2012-01-26T17:09:00Z">
        <w:r>
          <w:rPr>
            <w:lang w:val="es-ES"/>
          </w:rPr>
          <w:t xml:space="preserve"> para dividir la suma de las copias desplazadas entre </w:t>
        </w:r>
      </w:ins>
      <w:ins w:id="1862" w:author="veloz" w:date="2012-01-26T17:09:00Z">
        <w:r w:rsidRPr="00A76AB4">
          <w:rPr>
            <w:position w:val="-4"/>
            <w:lang w:val="es-ES"/>
            <w:rPrChange w:id="1863" w:author="veloz" w:date="2012-01-26T17:09:00Z">
              <w:rPr>
                <w:position w:val="-4"/>
                <w:lang w:val="es-ES"/>
              </w:rPr>
            </w:rPrChange>
          </w:rPr>
          <w:object w:dxaOrig="320" w:dyaOrig="260">
            <v:shape id="_x0000_i1139" type="#_x0000_t75" style="width:16.3pt;height:12.9pt" o:ole="">
              <v:imagedata r:id="rId262" o:title=""/>
            </v:shape>
            <o:OLEObject Type="Embed" ProgID="Equation.DSMT4" ShapeID="_x0000_i1139" DrawAspect="Content" ObjectID="_1389457600" r:id="rId263"/>
          </w:object>
        </w:r>
      </w:ins>
    </w:p>
    <w:p w:rsidR="00A76AB4" w:rsidRDefault="00A76AB4">
      <w:pPr>
        <w:pStyle w:val="Prrafodelista"/>
        <w:numPr>
          <w:ilvl w:val="0"/>
          <w:numId w:val="52"/>
        </w:numPr>
        <w:rPr>
          <w:ins w:id="1864" w:author="veloz" w:date="2012-01-26T17:10:00Z"/>
          <w:lang w:val="es-ES"/>
        </w:rPr>
        <w:pPrChange w:id="1865" w:author="veloz" w:date="2012-01-26T17:02:00Z">
          <w:pPr/>
        </w:pPrChange>
      </w:pPr>
      <w:ins w:id="1866" w:author="veloz" w:date="2012-01-26T17:09:00Z">
        <w:r w:rsidRPr="00A76AB4">
          <w:rPr>
            <w:position w:val="-14"/>
            <w:lang w:val="es-ES"/>
            <w:rPrChange w:id="1867" w:author="veloz" w:date="2012-01-26T17:09:00Z">
              <w:rPr>
                <w:position w:val="-14"/>
                <w:lang w:val="es-ES"/>
              </w:rPr>
            </w:rPrChange>
          </w:rPr>
          <w:object w:dxaOrig="1120" w:dyaOrig="400">
            <v:shape id="_x0000_i1140" type="#_x0000_t75" style="width:55.7pt;height:19.7pt" o:ole="">
              <v:imagedata r:id="rId264" o:title=""/>
            </v:shape>
            <o:OLEObject Type="Embed" ProgID="Equation.DSMT4" ShapeID="_x0000_i1140" DrawAspect="Content" ObjectID="_1389457601" r:id="rId265"/>
          </w:object>
        </w:r>
      </w:ins>
      <w:ins w:id="1868" w:author="veloz" w:date="2012-01-26T17:09:00Z">
        <w:r w:rsidRPr="00A76AB4">
          <w:rPr>
            <w:lang w:val="es-ES"/>
          </w:rPr>
          <w:t xml:space="preserve"> para evaluar l</w:t>
        </w:r>
      </w:ins>
      <w:ins w:id="1869" w:author="veloz" w:date="2012-01-26T17:10:00Z">
        <w:r w:rsidRPr="00A76AB4">
          <w:rPr>
            <w:lang w:val="es-ES"/>
          </w:rPr>
          <w:t>as alturas de la muestra en la nueva función de autocorrelación</w:t>
        </w:r>
      </w:ins>
    </w:p>
    <w:p w:rsidR="00A76AB4" w:rsidRDefault="00A76AB4">
      <w:pPr>
        <w:rPr>
          <w:ins w:id="1870" w:author="veloz" w:date="2012-01-26T17:11:00Z"/>
          <w:lang w:val="es-ES"/>
        </w:rPr>
      </w:pPr>
      <w:ins w:id="1871" w:author="veloz" w:date="2012-01-26T17:10:00Z">
        <w:r>
          <w:rPr>
            <w:lang w:val="es-ES"/>
          </w:rPr>
          <w:t xml:space="preserve">El tiempo total de procesamiento para el segundo método sería: </w:t>
        </w:r>
      </w:ins>
      <w:ins w:id="1872" w:author="veloz" w:date="2012-01-26T17:10:00Z">
        <w:r w:rsidRPr="00A76AB4">
          <w:rPr>
            <w:position w:val="-16"/>
            <w:lang w:val="es-ES"/>
            <w:rPrChange w:id="1873" w:author="veloz" w:date="2012-01-26T17:11:00Z">
              <w:rPr>
                <w:position w:val="-16"/>
                <w:lang w:val="es-ES"/>
              </w:rPr>
            </w:rPrChange>
          </w:rPr>
          <w:object w:dxaOrig="2659" w:dyaOrig="440">
            <v:shape id="_x0000_i1141" type="#_x0000_t75" style="width:133.15pt;height:21.75pt" o:ole="">
              <v:imagedata r:id="rId266" o:title=""/>
            </v:shape>
            <o:OLEObject Type="Embed" ProgID="Equation.DSMT4" ShapeID="_x0000_i1141" DrawAspect="Content" ObjectID="_1389457602" r:id="rId267"/>
          </w:object>
        </w:r>
      </w:ins>
    </w:p>
    <w:p w:rsidR="00A76AB4" w:rsidRDefault="00A76AB4" w:rsidP="00A76AB4">
      <w:pPr>
        <w:rPr>
          <w:ins w:id="1874" w:author="veloz" w:date="2012-01-26T17:11:00Z"/>
          <w:lang w:val="es-ES"/>
        </w:rPr>
      </w:pPr>
      <w:ins w:id="1875" w:author="veloz" w:date="2012-01-26T17:11:00Z">
        <w:r>
          <w:rPr>
            <w:lang w:val="es-ES"/>
          </w:rPr>
          <w:t xml:space="preserve">Para que exista un ahorro en el tiempo computacional debe cumplirse que </w:t>
        </w:r>
      </w:ins>
    </w:p>
    <w:p w:rsidR="00A76AB4" w:rsidRPr="00A76AB4" w:rsidRDefault="00A76AB4">
      <w:pPr>
        <w:pStyle w:val="MTDisplayEquation"/>
        <w:rPr>
          <w:ins w:id="1876" w:author="veloz" w:date="2012-01-26T17:02:00Z"/>
          <w:rPrChange w:id="1877" w:author="veloz" w:date="2012-01-26T17:10:00Z">
            <w:rPr>
              <w:ins w:id="1878" w:author="veloz" w:date="2012-01-26T17:02:00Z"/>
              <w:lang w:val="es-ES"/>
            </w:rPr>
          </w:rPrChange>
        </w:rPr>
        <w:pPrChange w:id="1879" w:author="veloz" w:date="2012-01-26T17:11:00Z">
          <w:pPr/>
        </w:pPrChange>
      </w:pPr>
      <w:ins w:id="1880" w:author="veloz" w:date="2012-01-26T17:11:00Z">
        <w:r>
          <w:tab/>
        </w:r>
      </w:ins>
      <w:ins w:id="1881" w:author="veloz" w:date="2012-01-26T17:11:00Z">
        <w:r w:rsidRPr="00A76AB4">
          <w:rPr>
            <w:position w:val="-48"/>
            <w:rPrChange w:id="1882" w:author="veloz" w:date="2012-01-26T17:13:00Z">
              <w:rPr>
                <w:position w:val="-48"/>
              </w:rPr>
            </w:rPrChange>
          </w:rPr>
          <w:object w:dxaOrig="4920" w:dyaOrig="1080">
            <v:shape id="_x0000_i1142" type="#_x0000_t75" style="width:245.9pt;height:54.35pt" o:ole="">
              <v:imagedata r:id="rId268" o:title=""/>
            </v:shape>
            <o:OLEObject Type="Embed" ProgID="Equation.DSMT4" ShapeID="_x0000_i1142" DrawAspect="Content" ObjectID="_1389457603" r:id="rId269"/>
          </w:object>
        </w:r>
      </w:ins>
    </w:p>
    <w:p w:rsidR="00A76AB4" w:rsidRDefault="00FE6859" w:rsidP="00A76AB4">
      <w:pPr>
        <w:rPr>
          <w:ins w:id="1883" w:author="veloz" w:date="2012-01-26T18:08:00Z"/>
        </w:rPr>
      </w:pPr>
      <w:ins w:id="1884" w:author="veloz" w:date="2012-01-26T17:48:00Z">
        <w:r>
          <w:rPr>
            <w:lang w:val="es-ES"/>
          </w:rPr>
          <w:lastRenderedPageBreak/>
          <w:t>Debido</w:t>
        </w:r>
      </w:ins>
      <w:ins w:id="1885" w:author="veloz" w:date="2012-01-26T17:43:00Z">
        <w:r w:rsidR="003801BF">
          <w:t xml:space="preserve"> a qu</w:t>
        </w:r>
        <w:r w:rsidR="004C11C5">
          <w:t xml:space="preserve">e la autocorrelación es una </w:t>
        </w:r>
        <w:r w:rsidR="003801BF">
          <w:t>transformada</w:t>
        </w:r>
      </w:ins>
      <w:ins w:id="1886" w:author="veloz" w:date="2012-01-30T14:52:00Z">
        <w:r w:rsidR="004C11C5">
          <w:t xml:space="preserve"> inversa</w:t>
        </w:r>
      </w:ins>
      <w:ins w:id="1887" w:author="veloz" w:date="2012-01-26T17:43:00Z">
        <w:r w:rsidR="003801BF">
          <w:t xml:space="preserve"> d</w:t>
        </w:r>
      </w:ins>
      <w:ins w:id="1888" w:author="veloz" w:date="2012-01-27T13:17:00Z">
        <w:r w:rsidR="00A76D33">
          <w:t>iscreta d</w:t>
        </w:r>
      </w:ins>
      <w:ins w:id="1889" w:author="veloz" w:date="2012-01-26T17:43:00Z">
        <w:r w:rsidR="003801BF">
          <w:t xml:space="preserve">e Fourier, el tamaño </w:t>
        </w:r>
      </w:ins>
      <w:ins w:id="1890" w:author="veloz" w:date="2012-01-26T17:44:00Z">
        <w:r w:rsidR="003801BF" w:rsidRPr="003801BF">
          <w:rPr>
            <w:position w:val="-4"/>
            <w:rPrChange w:id="1891" w:author="veloz" w:date="2012-01-26T17:44:00Z">
              <w:rPr>
                <w:position w:val="-4"/>
              </w:rPr>
            </w:rPrChange>
          </w:rPr>
          <w:object w:dxaOrig="220" w:dyaOrig="260">
            <v:shape id="_x0000_i1143" type="#_x0000_t75" style="width:10.85pt;height:12.9pt" o:ole="">
              <v:imagedata r:id="rId270" o:title=""/>
            </v:shape>
            <o:OLEObject Type="Embed" ProgID="Equation.DSMT4" ShapeID="_x0000_i1143" DrawAspect="Content" ObjectID="_1389457604" r:id="rId271"/>
          </w:object>
        </w:r>
      </w:ins>
      <w:ins w:id="1892" w:author="veloz" w:date="2012-01-26T17:44:00Z">
        <w:r w:rsidR="003801BF">
          <w:t xml:space="preserve"> </w:t>
        </w:r>
      </w:ins>
      <w:ins w:id="1893" w:author="veloz" w:date="2012-01-26T17:43:00Z">
        <w:r w:rsidR="003801BF">
          <w:t xml:space="preserve">es igual al </w:t>
        </w:r>
      </w:ins>
      <w:ins w:id="1894" w:author="veloz" w:date="2012-01-26T17:44:00Z">
        <w:r w:rsidR="003801BF">
          <w:t>tamaño del arreglo del espectro en frecuencia de la fuente</w:t>
        </w:r>
      </w:ins>
      <w:ins w:id="1895" w:author="veloz" w:date="2012-01-26T17:46:00Z">
        <w:r w:rsidR="00A76D33" w:rsidRPr="00A76D33">
          <w:rPr>
            <w:position w:val="-6"/>
            <w:rPrChange w:id="1896" w:author="veloz" w:date="2012-01-27T13:20:00Z">
              <w:rPr>
                <w:position w:val="-6"/>
              </w:rPr>
            </w:rPrChange>
          </w:rPr>
          <w:object w:dxaOrig="279" w:dyaOrig="279">
            <v:shape id="_x0000_i1144" type="#_x0000_t75" style="width:14.25pt;height:14.25pt" o:ole="">
              <v:imagedata r:id="rId272" o:title=""/>
            </v:shape>
            <o:OLEObject Type="Embed" ProgID="Equation.DSMT4" ShapeID="_x0000_i1144" DrawAspect="Content" ObjectID="_1389457605" r:id="rId273"/>
          </w:object>
        </w:r>
      </w:ins>
      <w:ins w:id="1897" w:author="veloz" w:date="2012-01-26T17:44:00Z">
        <w:r w:rsidR="003801BF">
          <w:t xml:space="preserve">, </w:t>
        </w:r>
      </w:ins>
      <w:ins w:id="1898" w:author="veloz" w:date="2012-01-26T17:46:00Z">
        <w:r>
          <w:t>la mínima resolución en este arreglo de autocorrelaci</w:t>
        </w:r>
      </w:ins>
      <w:ins w:id="1899" w:author="veloz" w:date="2012-01-26T17:47:00Z">
        <w:r>
          <w:t xml:space="preserve">ón vendrá dado por la máxima frecuencia </w:t>
        </w:r>
      </w:ins>
      <w:ins w:id="1900" w:author="veloz" w:date="2012-01-26T17:47:00Z">
        <w:r w:rsidRPr="00FE6859">
          <w:rPr>
            <w:position w:val="-12"/>
            <w:rPrChange w:id="1901" w:author="veloz" w:date="2012-01-26T17:47:00Z">
              <w:rPr>
                <w:position w:val="-12"/>
              </w:rPr>
            </w:rPrChange>
          </w:rPr>
          <w:object w:dxaOrig="440" w:dyaOrig="360">
            <v:shape id="_x0000_i1145" type="#_x0000_t75" style="width:21.75pt;height:18.35pt" o:ole="">
              <v:imagedata r:id="rId274" o:title=""/>
            </v:shape>
            <o:OLEObject Type="Embed" ProgID="Equation.DSMT4" ShapeID="_x0000_i1145" DrawAspect="Content" ObjectID="_1389457606" r:id="rId275"/>
          </w:object>
        </w:r>
      </w:ins>
      <w:ins w:id="1902" w:author="veloz" w:date="2012-01-26T17:47:00Z">
        <w:r>
          <w:t xml:space="preserve"> del espectro de la fuente</w:t>
        </w:r>
      </w:ins>
      <w:ins w:id="1903" w:author="veloz" w:date="2012-01-26T17:49:00Z">
        <w:r>
          <w:t xml:space="preserve"> de la siguiente forma</w:t>
        </w:r>
      </w:ins>
      <w:ins w:id="1904" w:author="veloz" w:date="2012-01-26T17:47:00Z">
        <w:r>
          <w:t xml:space="preserve"> </w:t>
        </w:r>
      </w:ins>
      <w:ins w:id="1905" w:author="veloz" w:date="2012-01-26T17:47:00Z">
        <w:r w:rsidR="00A76D33" w:rsidRPr="00A76D33">
          <w:rPr>
            <w:position w:val="-24"/>
            <w:rPrChange w:id="1906" w:author="veloz" w:date="2012-01-27T13:18:00Z">
              <w:rPr>
                <w:position w:val="-24"/>
              </w:rPr>
            </w:rPrChange>
          </w:rPr>
          <w:object w:dxaOrig="1520" w:dyaOrig="620">
            <v:shape id="_x0000_i1146" type="#_x0000_t75" style="width:76.1pt;height:31.25pt" o:ole="">
              <v:imagedata r:id="rId276" o:title=""/>
            </v:shape>
            <o:OLEObject Type="Embed" ProgID="Equation.DSMT4" ShapeID="_x0000_i1146" DrawAspect="Content" ObjectID="_1389457607" r:id="rId277"/>
          </w:object>
        </w:r>
      </w:ins>
      <w:ins w:id="1907" w:author="veloz" w:date="2012-01-26T17:48:00Z">
        <w:r>
          <w:t xml:space="preserve"> y el valor máximo </w:t>
        </w:r>
      </w:ins>
      <w:ins w:id="1908" w:author="veloz" w:date="2012-01-26T17:49:00Z">
        <w:r>
          <w:t>dependerá del tamaño</w:t>
        </w:r>
      </w:ins>
      <w:ins w:id="1909" w:author="veloz" w:date="2012-01-26T17:54:00Z">
        <w:r>
          <w:t xml:space="preserve"> del arreglo, por lo tanto si el</w:t>
        </w:r>
      </w:ins>
      <w:ins w:id="1910" w:author="veloz" w:date="2012-01-26T18:08:00Z">
        <w:r w:rsidR="000B5FE6">
          <w:t xml:space="preserve"> arreglo es de tamaño </w:t>
        </w:r>
      </w:ins>
      <w:ins w:id="1911" w:author="veloz" w:date="2012-01-26T18:08:00Z">
        <w:r w:rsidR="00A76D33" w:rsidRPr="00A76D33">
          <w:rPr>
            <w:position w:val="-6"/>
            <w:rPrChange w:id="1912" w:author="veloz" w:date="2012-01-27T13:21:00Z">
              <w:rPr>
                <w:position w:val="-6"/>
              </w:rPr>
            </w:rPrChange>
          </w:rPr>
          <w:object w:dxaOrig="279" w:dyaOrig="279">
            <v:shape id="_x0000_i1147" type="#_x0000_t75" style="width:14.25pt;height:14.25pt" o:ole="">
              <v:imagedata r:id="rId278" o:title=""/>
            </v:shape>
            <o:OLEObject Type="Embed" ProgID="Equation.DSMT4" ShapeID="_x0000_i1147" DrawAspect="Content" ObjectID="_1389457608" r:id="rId279"/>
          </w:object>
        </w:r>
      </w:ins>
      <w:ins w:id="1913" w:author="veloz" w:date="2012-01-26T18:08:00Z">
        <w:r w:rsidR="000B5FE6">
          <w:t xml:space="preserve">, el valor máximo será </w:t>
        </w:r>
      </w:ins>
    </w:p>
    <w:p w:rsidR="000B5FE6" w:rsidRDefault="000B5FE6">
      <w:pPr>
        <w:pStyle w:val="MTDisplayEquation"/>
        <w:rPr>
          <w:ins w:id="1914" w:author="veloz" w:date="2012-01-27T13:23:00Z"/>
          <w:position w:val="-12"/>
        </w:rPr>
        <w:pPrChange w:id="1915" w:author="veloz" w:date="2012-01-26T18:08:00Z">
          <w:pPr/>
        </w:pPrChange>
      </w:pPr>
      <w:ins w:id="1916" w:author="veloz" w:date="2012-01-26T18:08:00Z">
        <w:r>
          <w:tab/>
        </w:r>
      </w:ins>
      <w:ins w:id="1917" w:author="veloz" w:date="2012-01-26T18:08:00Z">
        <w:r w:rsidR="00A76D33" w:rsidRPr="00A76D33">
          <w:rPr>
            <w:position w:val="-24"/>
            <w:rPrChange w:id="1918" w:author="veloz" w:date="2012-01-27T13:23:00Z">
              <w:rPr>
                <w:position w:val="-24"/>
              </w:rPr>
            </w:rPrChange>
          </w:rPr>
          <w:object w:dxaOrig="1820" w:dyaOrig="720">
            <v:shape id="_x0000_i1148" type="#_x0000_t75" style="width:91pt;height:36.7pt" o:ole="">
              <v:imagedata r:id="rId280" o:title=""/>
            </v:shape>
            <o:OLEObject Type="Embed" ProgID="Equation.DSMT4" ShapeID="_x0000_i1148" DrawAspect="Content" ObjectID="_1389457609" r:id="rId281"/>
          </w:object>
        </w:r>
      </w:ins>
    </w:p>
    <w:p w:rsidR="00825AF9" w:rsidRDefault="00A76D33" w:rsidP="004C11C5">
      <w:pPr>
        <w:rPr>
          <w:ins w:id="1919" w:author="veloz" w:date="2012-01-30T14:57:00Z"/>
          <w:position w:val="-24"/>
          <w:lang w:val="es-ES"/>
        </w:rPr>
        <w:pPrChange w:id="1920" w:author="veloz" w:date="2012-01-30T14:53:00Z">
          <w:pPr>
            <w:spacing w:before="0" w:after="200" w:line="276" w:lineRule="auto"/>
            <w:ind w:firstLine="0"/>
            <w:jc w:val="left"/>
          </w:pPr>
        </w:pPrChange>
      </w:pPr>
      <w:ins w:id="1921" w:author="veloz" w:date="2012-01-27T13:23:00Z">
        <w:r>
          <w:rPr>
            <w:lang w:val="es-ES"/>
          </w:rPr>
          <w:t xml:space="preserve">Pero la transformada inversa de Fourier dará un resultado simétrico respecto al origen, por lo tanto el arreglo irá desde </w:t>
        </w:r>
      </w:ins>
      <w:ins w:id="1922" w:author="veloz" w:date="2012-01-27T13:24:00Z">
        <w:r w:rsidRPr="00A76D33">
          <w:rPr>
            <w:position w:val="-24"/>
            <w:lang w:val="es-ES"/>
            <w:rPrChange w:id="1923" w:author="veloz" w:date="2012-01-27T13:24:00Z">
              <w:rPr>
                <w:position w:val="-24"/>
                <w:lang w:val="es-ES"/>
              </w:rPr>
            </w:rPrChange>
          </w:rPr>
          <w:object w:dxaOrig="580" w:dyaOrig="620">
            <v:shape id="_x0000_i1196" type="#_x0000_t75" style="width:29.2pt;height:31.25pt" o:ole="">
              <v:imagedata r:id="rId282" o:title=""/>
            </v:shape>
            <o:OLEObject Type="Embed" ProgID="Equation.DSMT4" ShapeID="_x0000_i1196" DrawAspect="Content" ObjectID="_1389457610" r:id="rId283"/>
          </w:object>
        </w:r>
      </w:ins>
      <w:ins w:id="1924" w:author="veloz" w:date="2012-01-27T13:24:00Z">
        <w:r>
          <w:rPr>
            <w:lang w:val="es-ES"/>
          </w:rPr>
          <w:t xml:space="preserve"> hasta </w:t>
        </w:r>
      </w:ins>
      <w:ins w:id="1925" w:author="veloz" w:date="2012-01-27T13:24:00Z">
        <w:r w:rsidRPr="00A76D33">
          <w:rPr>
            <w:position w:val="-24"/>
            <w:lang w:val="es-ES"/>
            <w:rPrChange w:id="1926" w:author="veloz" w:date="2012-01-27T13:24:00Z">
              <w:rPr>
                <w:position w:val="-24"/>
                <w:lang w:val="es-ES"/>
              </w:rPr>
            </w:rPrChange>
          </w:rPr>
          <w:object w:dxaOrig="580" w:dyaOrig="620">
            <v:shape id="_x0000_i1197" type="#_x0000_t75" style="width:29.2pt;height:31.25pt" o:ole="">
              <v:imagedata r:id="rId284" o:title=""/>
            </v:shape>
            <o:OLEObject Type="Embed" ProgID="Equation.DSMT4" ShapeID="_x0000_i1197" DrawAspect="Content" ObjectID="_1389457611" r:id="rId285"/>
          </w:object>
        </w:r>
      </w:ins>
    </w:p>
    <w:p w:rsidR="004C11C5" w:rsidRDefault="007964BB" w:rsidP="004C11C5">
      <w:pPr>
        <w:rPr>
          <w:ins w:id="1927" w:author="veloz" w:date="2012-01-30T14:53:00Z"/>
          <w:position w:val="-24"/>
          <w:lang w:val="es-ES"/>
        </w:rPr>
        <w:pPrChange w:id="1928" w:author="veloz" w:date="2012-01-30T14:53:00Z">
          <w:pPr>
            <w:spacing w:before="0" w:after="200" w:line="276" w:lineRule="auto"/>
            <w:ind w:firstLine="0"/>
            <w:jc w:val="left"/>
          </w:pPr>
        </w:pPrChange>
      </w:pPr>
      <w:ins w:id="1929" w:author="veloz" w:date="2012-01-30T15:07:00Z">
        <w:r>
          <w:rPr>
            <w:position w:val="-24"/>
            <w:lang w:val="es-ES"/>
          </w:rPr>
          <w:t>Con la realizaci</w:t>
        </w:r>
      </w:ins>
      <w:ins w:id="1930" w:author="veloz" w:date="2012-01-30T15:08:00Z">
        <w:r>
          <w:rPr>
            <w:position w:val="-24"/>
            <w:lang w:val="es-ES"/>
          </w:rPr>
          <w:t>ón de imágenes simulando el sistema solo resta la inclusión del algoritmo de control y la grabación de imágenes en secuencia.</w:t>
        </w:r>
      </w:ins>
    </w:p>
    <w:p w:rsidR="004C11C5" w:rsidRDefault="004C11C5" w:rsidP="004C11C5">
      <w:pPr>
        <w:rPr>
          <w:ins w:id="1931" w:author="veloz" w:date="2012-01-30T14:53:00Z"/>
          <w:position w:val="-24"/>
          <w:lang w:val="es-ES"/>
        </w:rPr>
        <w:pPrChange w:id="1932" w:author="veloz" w:date="2012-01-30T14:53:00Z">
          <w:pPr>
            <w:spacing w:before="0" w:after="200" w:line="276" w:lineRule="auto"/>
            <w:ind w:firstLine="0"/>
            <w:jc w:val="left"/>
          </w:pPr>
        </w:pPrChange>
      </w:pPr>
    </w:p>
    <w:p w:rsidR="004C11C5" w:rsidRDefault="004C11C5" w:rsidP="004C11C5">
      <w:pPr>
        <w:rPr>
          <w:ins w:id="1933" w:author="veloz" w:date="2012-01-30T14:53:00Z"/>
          <w:position w:val="-24"/>
          <w:lang w:val="es-ES"/>
        </w:rPr>
        <w:pPrChange w:id="1934" w:author="veloz" w:date="2012-01-30T14:53:00Z">
          <w:pPr>
            <w:spacing w:before="0" w:after="200" w:line="276" w:lineRule="auto"/>
            <w:ind w:firstLine="0"/>
            <w:jc w:val="left"/>
          </w:pPr>
        </w:pPrChange>
      </w:pPr>
    </w:p>
    <w:p w:rsidR="004C11C5" w:rsidRPr="004C11C5" w:rsidRDefault="004C11C5" w:rsidP="004C11C5">
      <w:pPr>
        <w:rPr>
          <w:ins w:id="1935" w:author="veloz" w:date="2012-01-25T13:09:00Z"/>
          <w:position w:val="-24"/>
          <w:lang w:val="es-ES"/>
          <w:rPrChange w:id="1936" w:author="veloz" w:date="2012-01-30T14:53:00Z">
            <w:rPr>
              <w:ins w:id="1937" w:author="veloz" w:date="2012-01-25T13:09:00Z"/>
            </w:rPr>
          </w:rPrChange>
        </w:rPr>
        <w:sectPr w:rsidR="004C11C5" w:rsidRPr="004C11C5" w:rsidSect="0091587C">
          <w:pgSz w:w="12240" w:h="15840" w:code="1"/>
          <w:pgMar w:top="1418" w:right="1418" w:bottom="1418" w:left="1701" w:header="709" w:footer="709" w:gutter="0"/>
          <w:pgNumType w:start="1"/>
          <w:cols w:space="708"/>
          <w:docGrid w:linePitch="360"/>
        </w:sectPr>
        <w:pPrChange w:id="1938" w:author="veloz" w:date="2012-01-30T14:53:00Z">
          <w:pPr>
            <w:spacing w:before="0" w:after="200" w:line="276" w:lineRule="auto"/>
            <w:ind w:firstLine="0"/>
            <w:jc w:val="left"/>
          </w:pPr>
        </w:pPrChange>
      </w:pPr>
    </w:p>
    <w:p w:rsidR="007964BB" w:rsidRDefault="007964BB" w:rsidP="007964BB">
      <w:pPr>
        <w:pStyle w:val="Normalsininterlineado"/>
        <w:rPr>
          <w:ins w:id="1939" w:author="veloz" w:date="2012-01-30T15:12:00Z"/>
        </w:rPr>
      </w:pPr>
    </w:p>
    <w:p w:rsidR="007964BB" w:rsidRDefault="007964BB" w:rsidP="007964BB">
      <w:pPr>
        <w:pStyle w:val="Normalsininterlineado"/>
        <w:rPr>
          <w:ins w:id="1940" w:author="veloz" w:date="2012-01-30T15:12:00Z"/>
        </w:rPr>
      </w:pPr>
    </w:p>
    <w:p w:rsidR="007964BB" w:rsidRDefault="007964BB" w:rsidP="007964BB">
      <w:pPr>
        <w:pStyle w:val="Normalsininterlineado"/>
        <w:rPr>
          <w:ins w:id="1941" w:author="veloz" w:date="2012-01-30T15:12:00Z"/>
        </w:rPr>
      </w:pPr>
    </w:p>
    <w:p w:rsidR="007964BB" w:rsidRDefault="007964BB" w:rsidP="007964BB">
      <w:pPr>
        <w:pStyle w:val="Normalsininterlineado"/>
        <w:rPr>
          <w:ins w:id="1942" w:author="veloz" w:date="2012-01-30T15:12:00Z"/>
        </w:rPr>
      </w:pPr>
    </w:p>
    <w:p w:rsidR="007964BB" w:rsidRDefault="007964BB" w:rsidP="007964BB">
      <w:pPr>
        <w:pStyle w:val="Ttulo1"/>
        <w:rPr>
          <w:ins w:id="1943" w:author="veloz" w:date="2012-01-30T15:12:00Z"/>
        </w:rPr>
      </w:pPr>
      <w:ins w:id="1944" w:author="veloz" w:date="2012-01-30T15:12:00Z">
        <w:r>
          <w:t>CAPITULO I</w:t>
        </w:r>
      </w:ins>
      <w:ins w:id="1945" w:author="veloz" w:date="2012-01-30T15:13:00Z">
        <w:r>
          <w:t>II</w:t>
        </w:r>
      </w:ins>
      <w:ins w:id="1946" w:author="veloz" w:date="2012-01-30T15:12:00Z">
        <w:r>
          <w:br/>
        </w:r>
        <w:r>
          <w:br/>
        </w:r>
      </w:ins>
      <w:ins w:id="1947" w:author="veloz" w:date="2012-01-30T15:13:00Z">
        <w:r>
          <w:t>Algoritmo de Control</w:t>
        </w:r>
      </w:ins>
    </w:p>
    <w:p w:rsidR="007964BB" w:rsidRDefault="007964BB" w:rsidP="007964BB">
      <w:pPr>
        <w:rPr>
          <w:ins w:id="1948" w:author="veloz" w:date="2012-01-30T15:15:00Z"/>
        </w:rPr>
        <w:pPrChange w:id="1949" w:author="veloz" w:date="2012-01-30T15:12:00Z">
          <w:pPr>
            <w:pStyle w:val="Ttulo1"/>
          </w:pPr>
        </w:pPrChange>
      </w:pPr>
      <w:bookmarkStart w:id="1950" w:name="_GoBack"/>
      <w:ins w:id="1951" w:author="veloz" w:date="2012-01-30T15:14:00Z">
        <w:r>
          <w:t xml:space="preserve">Debido a la integración que realiza la cámara </w:t>
        </w:r>
        <w:r w:rsidR="000F4F41">
          <w:t>durante el tiempo de exposición, el efecto de las vibraciones mec</w:t>
        </w:r>
      </w:ins>
      <w:ins w:id="1952" w:author="veloz" w:date="2012-01-30T15:15:00Z">
        <w:r w:rsidR="000F4F41">
          <w:t>ánicas se traduce en una reducción de contraste y/o un movimiento de las franjas del interferograma.</w:t>
        </w:r>
      </w:ins>
    </w:p>
    <w:p w:rsidR="000F4F41" w:rsidRDefault="000F4F41" w:rsidP="007964BB">
      <w:pPr>
        <w:rPr>
          <w:ins w:id="1953" w:author="veloz" w:date="2012-01-30T15:19:00Z"/>
        </w:rPr>
        <w:pPrChange w:id="1954" w:author="veloz" w:date="2012-01-30T15:12:00Z">
          <w:pPr>
            <w:pStyle w:val="Ttulo1"/>
          </w:pPr>
        </w:pPrChange>
      </w:pPr>
      <w:ins w:id="1955" w:author="veloz" w:date="2012-01-30T15:16:00Z">
        <w:r>
          <w:t xml:space="preserve">Mientras mas rápido la cámara obtenga las imágenes, mayor será la información de las vibraciones mecánicas que se podrá obtener, sin embargo, mientras mas </w:t>
        </w:r>
      </w:ins>
      <w:ins w:id="1956" w:author="veloz" w:date="2012-01-30T15:17:00Z">
        <w:r>
          <w:t>rápido</w:t>
        </w:r>
      </w:ins>
      <w:ins w:id="1957" w:author="veloz" w:date="2012-01-30T15:16:00Z">
        <w:r>
          <w:t xml:space="preserve"> </w:t>
        </w:r>
      </w:ins>
      <w:ins w:id="1958" w:author="veloz" w:date="2012-01-30T15:17:00Z">
        <w:r>
          <w:t xml:space="preserve">va, menos tiempo de exposición tendrá, lo que implica que </w:t>
        </w:r>
      </w:ins>
      <w:ins w:id="1959" w:author="veloz" w:date="2012-01-30T15:19:00Z">
        <w:r>
          <w:t>la imagen obtenida será mas oscura.</w:t>
        </w:r>
      </w:ins>
    </w:p>
    <w:p w:rsidR="000F4F41" w:rsidRDefault="000F4F41" w:rsidP="007964BB">
      <w:pPr>
        <w:rPr>
          <w:ins w:id="1960" w:author="veloz" w:date="2012-01-30T15:22:00Z"/>
        </w:rPr>
        <w:pPrChange w:id="1961" w:author="veloz" w:date="2012-01-30T15:12:00Z">
          <w:pPr>
            <w:pStyle w:val="Ttulo1"/>
          </w:pPr>
        </w:pPrChange>
      </w:pPr>
      <w:ins w:id="1962" w:author="veloz" w:date="2012-01-30T15:19:00Z">
        <w:r>
          <w:t>El propósito del trabajo es tratar de desarrollar un sistema que sea capáz de</w:t>
        </w:r>
      </w:ins>
      <w:ins w:id="1963" w:author="veloz" w:date="2012-01-30T15:20:00Z">
        <w:r>
          <w:t xml:space="preserve"> reducir el efecto de las vibraciones mecánicas en el </w:t>
        </w:r>
      </w:ins>
      <w:ins w:id="1964" w:author="veloz" w:date="2012-01-30T15:22:00Z">
        <w:r>
          <w:t xml:space="preserve">contraste de imágenes obtenidas en un </w:t>
        </w:r>
      </w:ins>
      <w:ins w:id="1965" w:author="veloz" w:date="2012-01-30T15:20:00Z">
        <w:r>
          <w:t>sistema interferométrico</w:t>
        </w:r>
      </w:ins>
      <w:ins w:id="1966" w:author="veloz" w:date="2012-01-30T15:22:00Z">
        <w:r>
          <w:t>,</w:t>
        </w:r>
      </w:ins>
      <w:ins w:id="1967" w:author="veloz" w:date="2012-01-30T15:20:00Z">
        <w:r>
          <w:t xml:space="preserve"> utilizando como único sensor la </w:t>
        </w:r>
      </w:ins>
      <w:ins w:id="1968" w:author="veloz" w:date="2012-01-30T15:22:00Z">
        <w:r>
          <w:t xml:space="preserve">misma </w:t>
        </w:r>
      </w:ins>
      <w:ins w:id="1969" w:author="veloz" w:date="2012-01-30T15:20:00Z">
        <w:r>
          <w:t>cámara que toma los interferogramas.</w:t>
        </w:r>
      </w:ins>
    </w:p>
    <w:p w:rsidR="000F4F41" w:rsidRDefault="000F4F41" w:rsidP="007964BB">
      <w:pPr>
        <w:rPr>
          <w:ins w:id="1970" w:author="veloz" w:date="2012-01-30T15:24:00Z"/>
        </w:rPr>
        <w:pPrChange w:id="1971" w:author="veloz" w:date="2012-01-30T15:12:00Z">
          <w:pPr>
            <w:pStyle w:val="Ttulo1"/>
          </w:pPr>
        </w:pPrChange>
      </w:pPr>
      <w:ins w:id="1972" w:author="veloz" w:date="2012-01-30T15:22:00Z">
        <w:r>
          <w:t>La característica principal de esta c</w:t>
        </w:r>
      </w:ins>
      <w:ins w:id="1973" w:author="veloz" w:date="2012-01-30T15:23:00Z">
        <w:r>
          <w:t xml:space="preserve">ámara es que la velocidad de adquisición de la cámara es ajustable, sin embargo, para obtener una buena calidad </w:t>
        </w:r>
      </w:ins>
      <w:ins w:id="1974" w:author="veloz" w:date="2012-01-30T15:24:00Z">
        <w:r>
          <w:t xml:space="preserve">y tamaño </w:t>
        </w:r>
      </w:ins>
      <w:ins w:id="1975" w:author="veloz" w:date="2012-01-30T15:23:00Z">
        <w:r>
          <w:t>de imagen</w:t>
        </w:r>
      </w:ins>
      <w:ins w:id="1976" w:author="veloz" w:date="2012-01-30T15:24:00Z">
        <w:r>
          <w:t>, la rata de cuadros por segundo que puede obtener debe mantenerse en un número bajo.</w:t>
        </w:r>
      </w:ins>
    </w:p>
    <w:p w:rsidR="00BB6A06" w:rsidRDefault="00BB6A06" w:rsidP="007964BB">
      <w:pPr>
        <w:rPr>
          <w:ins w:id="1977" w:author="veloz" w:date="2012-01-30T15:30:00Z"/>
        </w:rPr>
        <w:pPrChange w:id="1978" w:author="veloz" w:date="2012-01-30T15:12:00Z">
          <w:pPr>
            <w:pStyle w:val="Ttulo1"/>
          </w:pPr>
        </w:pPrChange>
      </w:pPr>
      <w:ins w:id="1979" w:author="veloz" w:date="2012-01-30T15:24:00Z">
        <w:r>
          <w:t>Observaciones iniciales indicaban que las vibraciones mec</w:t>
        </w:r>
      </w:ins>
      <w:ins w:id="1980" w:author="veloz" w:date="2012-01-30T15:25:00Z">
        <w:r>
          <w:t>ánicas tomadas a una velocidad de 30 cuadros por segundo, tenían un efecto de reducción del contraste debido a la superposici</w:t>
        </w:r>
      </w:ins>
      <w:ins w:id="1981" w:author="veloz" w:date="2012-01-30T15:26:00Z">
        <w:r>
          <w:t>ón de las franjas durante el tiempo de integración.</w:t>
        </w:r>
      </w:ins>
      <w:ins w:id="1982" w:author="veloz" w:date="2012-01-30T15:29:00Z">
        <w:r w:rsidR="00C37DC3">
          <w:t xml:space="preserve"> El movimiento traslacional de las franjas era muy pequeño.</w:t>
        </w:r>
      </w:ins>
    </w:p>
    <w:p w:rsidR="00126776" w:rsidRDefault="00C37DC3" w:rsidP="007964BB">
      <w:pPr>
        <w:rPr>
          <w:ins w:id="1983" w:author="veloz" w:date="2012-01-30T15:35:00Z"/>
        </w:rPr>
        <w:pPrChange w:id="1984" w:author="veloz" w:date="2012-01-30T15:12:00Z">
          <w:pPr>
            <w:pStyle w:val="Ttulo1"/>
          </w:pPr>
        </w:pPrChange>
      </w:pPr>
      <w:ins w:id="1985" w:author="veloz" w:date="2012-01-30T15:30:00Z">
        <w:r>
          <w:t>Si se pudiese variar la distanc</w:t>
        </w:r>
      </w:ins>
      <w:ins w:id="1986" w:author="veloz" w:date="2012-01-30T15:31:00Z">
        <w:r>
          <w:t>ia del plano de imagen a la muestra en el interferómetro de Mirau de tal manera que anulase las vibraciones mecánicas, el efecto de estas se ver</w:t>
        </w:r>
      </w:ins>
      <w:ins w:id="1987" w:author="veloz" w:date="2012-01-30T15:32:00Z">
        <w:r>
          <w:t>ía anulado. Para esto se requiere conocer en detalle las vibraciones mecánicas, sin embargo con el sistema propuesto es prácticamente imposible conocer la forma de las perturbaciones.</w:t>
        </w:r>
      </w:ins>
      <w:ins w:id="1988" w:author="veloz" w:date="2012-01-30T15:34:00Z">
        <w:r>
          <w:t xml:space="preserve"> </w:t>
        </w:r>
      </w:ins>
      <w:ins w:id="1989" w:author="veloz" w:date="2012-01-30T15:33:00Z">
        <w:r>
          <w:t>Para poder conocerlas es necesario muestrear las vibraciones a por lo menos el doble de la frecuencia máxima que estas posean para cumplir el criterio de Nyquist</w:t>
        </w:r>
      </w:ins>
      <w:ins w:id="1990" w:author="veloz" w:date="2012-01-30T15:34:00Z">
        <w:r w:rsidR="00126776">
          <w:t>, lograr eso implicar</w:t>
        </w:r>
      </w:ins>
      <w:ins w:id="1991" w:author="veloz" w:date="2012-01-30T15:35:00Z">
        <w:r w:rsidR="00126776">
          <w:t>ía una cámara muy rápida y un algoritmo de procesamiento de movimiento de las franjas para poder detectar cual fue la amplitud de las vibraciones.</w:t>
        </w:r>
      </w:ins>
      <w:ins w:id="1992" w:author="veloz" w:date="2012-01-30T15:36:00Z">
        <w:r w:rsidR="00126776">
          <w:t xml:space="preserve"> Aún así el control estaría sujeto a predecir el comportamiento de las vibraciones para poder anularlas.</w:t>
        </w:r>
      </w:ins>
    </w:p>
    <w:p w:rsidR="00C37DC3" w:rsidRDefault="00126776" w:rsidP="007964BB">
      <w:pPr>
        <w:rPr>
          <w:ins w:id="1993" w:author="veloz" w:date="2012-01-30T15:15:00Z"/>
        </w:rPr>
        <w:pPrChange w:id="1994" w:author="veloz" w:date="2012-01-30T15:12:00Z">
          <w:pPr>
            <w:pStyle w:val="Ttulo1"/>
          </w:pPr>
        </w:pPrChange>
      </w:pPr>
      <w:ins w:id="1995" w:author="veloz" w:date="2012-01-30T15:35:00Z">
        <w:r>
          <w:t>Al no poseer un sistema con tales caracter</w:t>
        </w:r>
      </w:ins>
      <w:ins w:id="1996" w:author="veloz" w:date="2012-01-30T15:37:00Z">
        <w:r>
          <w:t>ísticas se plantea tratar de reducir el efecto de las vibraciones sin un conocimiento explicito de la forma del ruido</w:t>
        </w:r>
      </w:ins>
      <w:ins w:id="1997" w:author="veloz" w:date="2012-01-30T15:38:00Z">
        <w:r>
          <w:t xml:space="preserve">. Asumiendo que las franjas </w:t>
        </w:r>
      </w:ins>
      <w:ins w:id="1998" w:author="veloz" w:date="2012-01-30T15:39:00Z">
        <w:r>
          <w:t xml:space="preserve">no se desplazan y </w:t>
        </w:r>
      </w:ins>
      <w:ins w:id="1999" w:author="veloz" w:date="2012-01-30T15:38:00Z">
        <w:r>
          <w:t xml:space="preserve">solo </w:t>
        </w:r>
      </w:ins>
      <w:ins w:id="2000" w:author="veloz" w:date="2012-01-30T15:39:00Z">
        <w:r>
          <w:t>reducen</w:t>
        </w:r>
      </w:ins>
      <w:ins w:id="2001" w:author="veloz" w:date="2012-01-30T15:38:00Z">
        <w:r>
          <w:t xml:space="preserve"> su contraste en presencia de las vibraciones</w:t>
        </w:r>
      </w:ins>
      <w:ins w:id="2002" w:author="veloz" w:date="2012-01-30T15:39:00Z">
        <w:r>
          <w:t xml:space="preserve"> y que esta reducción es constante</w:t>
        </w:r>
      </w:ins>
      <w:ins w:id="2003" w:author="veloz" w:date="2012-01-30T15:40:00Z">
        <w:r>
          <w:t xml:space="preserve"> a lo largo del tiempo</w:t>
        </w:r>
      </w:ins>
      <w:ins w:id="2004" w:author="veloz" w:date="2012-01-30T15:39:00Z">
        <w:r>
          <w:t xml:space="preserve">, se puede pensar que las vibraciones tienen algún tipo de </w:t>
        </w:r>
      </w:ins>
      <w:ins w:id="2005" w:author="veloz" w:date="2012-01-30T15:40:00Z">
        <w:r>
          <w:t>periodicidad respecto al tiempo de integración de la cámara</w:t>
        </w:r>
      </w:ins>
      <w:ins w:id="2006" w:author="veloz" w:date="2012-01-30T15:41:00Z">
        <w:r>
          <w:t>, es decir, que el espectro de las vibraciones tendr</w:t>
        </w:r>
      </w:ins>
      <w:ins w:id="2007" w:author="veloz" w:date="2012-01-30T15:42:00Z">
        <w:r>
          <w:t>ía componentes frecuenciales múltiplos de la frecuencia de integración de la cámara.</w:t>
        </w:r>
      </w:ins>
    </w:p>
    <w:bookmarkEnd w:id="1950"/>
    <w:p w:rsidR="000F4F41" w:rsidRPr="007964BB" w:rsidRDefault="000F4F41" w:rsidP="007964BB">
      <w:pPr>
        <w:rPr>
          <w:ins w:id="2008" w:author="veloz" w:date="2012-01-30T15:12:00Z"/>
          <w:rPrChange w:id="2009" w:author="veloz" w:date="2012-01-30T15:12:00Z">
            <w:rPr>
              <w:ins w:id="2010" w:author="veloz" w:date="2012-01-30T15:12:00Z"/>
            </w:rPr>
          </w:rPrChange>
        </w:rPr>
        <w:pPrChange w:id="2011" w:author="veloz" w:date="2012-01-30T15:12:00Z">
          <w:pPr>
            <w:pStyle w:val="Ttulo1"/>
          </w:pPr>
        </w:pPrChange>
      </w:pPr>
    </w:p>
    <w:p w:rsidR="000F4F41" w:rsidRDefault="000F4F41" w:rsidP="000F4F41">
      <w:pPr>
        <w:pStyle w:val="Normalsininterlineado"/>
        <w:rPr>
          <w:ins w:id="2012" w:author="veloz" w:date="2012-01-30T15:18:00Z"/>
        </w:rPr>
      </w:pPr>
    </w:p>
    <w:p w:rsidR="000F4F41" w:rsidRDefault="000F4F41" w:rsidP="000F4F41">
      <w:pPr>
        <w:pStyle w:val="Normalsininterlineado"/>
        <w:rPr>
          <w:ins w:id="2013" w:author="veloz" w:date="2012-01-30T15:18:00Z"/>
        </w:rPr>
      </w:pPr>
    </w:p>
    <w:p w:rsidR="000F4F41" w:rsidRDefault="000F4F41" w:rsidP="000F4F41">
      <w:pPr>
        <w:pStyle w:val="Normalsininterlineado"/>
        <w:rPr>
          <w:ins w:id="2014" w:author="veloz" w:date="2012-01-30T15:18:00Z"/>
        </w:rPr>
      </w:pPr>
    </w:p>
    <w:p w:rsidR="000F4F41" w:rsidRDefault="000F4F41" w:rsidP="000F4F41">
      <w:pPr>
        <w:pStyle w:val="Normalsininterlineado"/>
        <w:rPr>
          <w:ins w:id="2015" w:author="veloz" w:date="2012-01-30T15:18:00Z"/>
        </w:rPr>
      </w:pPr>
    </w:p>
    <w:p w:rsidR="00825AF9" w:rsidRDefault="000F4F41" w:rsidP="000F4F41">
      <w:pPr>
        <w:pStyle w:val="Ttulo1"/>
        <w:numPr>
          <w:ilvl w:val="0"/>
          <w:numId w:val="0"/>
        </w:numPr>
        <w:rPr>
          <w:ins w:id="2016" w:author="veloz" w:date="2012-01-25T13:09:00Z"/>
        </w:rPr>
      </w:pPr>
      <w:ins w:id="2017" w:author="veloz" w:date="2012-01-30T15:18:00Z">
        <w:r>
          <w:t>CAPITULO III</w:t>
        </w:r>
        <w:r>
          <w:br/>
        </w:r>
      </w:ins>
      <w:ins w:id="2018" w:author="veloz" w:date="2012-01-25T13:09:00Z">
        <w:r w:rsidR="00825AF9" w:rsidRPr="00025331">
          <w:br/>
          <w:t>Conclusiones y recomendaciones</w:t>
        </w:r>
      </w:ins>
    </w:p>
    <w:p w:rsidR="00825AF9" w:rsidRDefault="00825AF9" w:rsidP="0091587C">
      <w:pPr>
        <w:pStyle w:val="Normalsininterlineado"/>
        <w:rPr>
          <w:ins w:id="2019"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2020" w:author="veloz" w:date="2011-04-07T11:54:00Z"/>
        </w:rPr>
      </w:pPr>
    </w:p>
    <w:p w:rsidR="0091587C" w:rsidRDefault="0091587C" w:rsidP="0091587C">
      <w:pPr>
        <w:pStyle w:val="Normalsininterlineado"/>
        <w:rPr>
          <w:ins w:id="2021" w:author="veloz" w:date="2011-04-07T11:54:00Z"/>
        </w:rPr>
      </w:pPr>
      <w:bookmarkStart w:id="2022" w:name="_Toc276051295"/>
    </w:p>
    <w:p w:rsidR="0091587C" w:rsidRDefault="0091587C" w:rsidP="0091587C">
      <w:pPr>
        <w:pStyle w:val="Normalsininterlineado"/>
        <w:rPr>
          <w:ins w:id="2023" w:author="veloz" w:date="2011-04-07T11:54:00Z"/>
        </w:rPr>
      </w:pPr>
    </w:p>
    <w:p w:rsidR="0091587C" w:rsidRDefault="0091587C" w:rsidP="0091587C">
      <w:pPr>
        <w:pStyle w:val="Normalsininterlineado"/>
        <w:rPr>
          <w:ins w:id="2024" w:author="veloz" w:date="2011-04-07T11:54:00Z"/>
        </w:rPr>
      </w:pPr>
    </w:p>
    <w:p w:rsidR="0091587C" w:rsidRDefault="0091587C" w:rsidP="0091587C">
      <w:pPr>
        <w:pStyle w:val="Ttulo1"/>
        <w:numPr>
          <w:ilvl w:val="0"/>
          <w:numId w:val="0"/>
        </w:numPr>
        <w:rPr>
          <w:ins w:id="2025" w:author="veloz" w:date="2011-04-07T11:54:00Z"/>
        </w:rPr>
      </w:pPr>
      <w:bookmarkStart w:id="2026" w:name="_Toc282134887"/>
      <w:bookmarkStart w:id="2027" w:name="_Toc314559941"/>
      <w:ins w:id="2028" w:author="veloz" w:date="2011-04-07T11:54:00Z">
        <w:r w:rsidRPr="00051699">
          <w:t>Referencias</w:t>
        </w:r>
        <w:bookmarkEnd w:id="2026"/>
        <w:bookmarkEnd w:id="2027"/>
        <w:r w:rsidRPr="00051699">
          <w:t xml:space="preserve"> </w:t>
        </w:r>
        <w:bookmarkEnd w:id="2022"/>
      </w:ins>
    </w:p>
    <w:moveToRangeStart w:id="2029"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2030" w:author="nico" w:date="2011-04-07T19:42:00Z">
        <w:r>
          <w:fldChar w:fldCharType="begin"/>
        </w:r>
        <w:r w:rsidR="000735E9" w:rsidRPr="004E32B4">
          <w:rPr>
            <w:lang w:val="en-US"/>
          </w:rPr>
          <w:instrText xml:space="preserve"> ADDIN EN.REFLIST </w:instrText>
        </w:r>
        <w:r>
          <w:fldChar w:fldCharType="separate"/>
        </w:r>
      </w:moveTo>
      <w:bookmarkStart w:id="2031" w:name="_ENREF_1"/>
      <w:r w:rsidR="004D2937" w:rsidRPr="004E32B4">
        <w:rPr>
          <w:rFonts w:ascii="Calibri" w:hAnsi="Calibri" w:cs="Calibri"/>
          <w:noProof/>
          <w:sz w:val="22"/>
          <w:lang w:val="en-US"/>
        </w:rPr>
        <w:t>1.</w:t>
      </w:r>
      <w:r w:rsidR="004D2937" w:rsidRPr="004E32B4">
        <w:rPr>
          <w:rFonts w:ascii="Calibri" w:hAnsi="Calibri" w:cs="Calibri"/>
          <w:noProof/>
          <w:sz w:val="22"/>
          <w:lang w:val="en-US"/>
        </w:rPr>
        <w:tab/>
        <w:t xml:space="preserve">Jenkins, F.A. and H.E. White, </w:t>
      </w:r>
      <w:r w:rsidR="004D2937" w:rsidRPr="004E32B4">
        <w:rPr>
          <w:rFonts w:ascii="Calibri" w:hAnsi="Calibri" w:cs="Calibri"/>
          <w:i/>
          <w:noProof/>
          <w:sz w:val="22"/>
          <w:lang w:val="en-US"/>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2031"/>
    </w:p>
    <w:p w:rsidR="004D2937" w:rsidRPr="004D2937" w:rsidRDefault="004D2937" w:rsidP="004D2937">
      <w:pPr>
        <w:spacing w:after="0" w:line="240" w:lineRule="auto"/>
        <w:ind w:left="720" w:hanging="720"/>
        <w:rPr>
          <w:rFonts w:ascii="Calibri" w:hAnsi="Calibri" w:cs="Calibri"/>
          <w:noProof/>
          <w:sz w:val="22"/>
          <w:lang w:val="en-US"/>
        </w:rPr>
      </w:pPr>
      <w:bookmarkStart w:id="2032"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2032"/>
    </w:p>
    <w:p w:rsidR="004D2937" w:rsidRPr="004D2937" w:rsidRDefault="004D2937" w:rsidP="004D2937">
      <w:pPr>
        <w:spacing w:after="0" w:line="240" w:lineRule="auto"/>
        <w:ind w:left="720" w:hanging="720"/>
        <w:rPr>
          <w:rFonts w:ascii="Calibri" w:hAnsi="Calibri" w:cs="Calibri"/>
          <w:noProof/>
          <w:sz w:val="22"/>
          <w:lang w:val="en-US"/>
        </w:rPr>
      </w:pPr>
      <w:bookmarkStart w:id="2033"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2033"/>
    </w:p>
    <w:p w:rsidR="004D2937" w:rsidRPr="004D2937" w:rsidRDefault="004D2937" w:rsidP="004D2937">
      <w:pPr>
        <w:spacing w:after="0" w:line="240" w:lineRule="auto"/>
        <w:ind w:left="720" w:hanging="720"/>
        <w:rPr>
          <w:rFonts w:ascii="Calibri" w:hAnsi="Calibri" w:cs="Calibri"/>
          <w:noProof/>
          <w:sz w:val="22"/>
          <w:lang w:val="en-US"/>
        </w:rPr>
      </w:pPr>
      <w:bookmarkStart w:id="2034"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2034"/>
    </w:p>
    <w:p w:rsidR="004D2937" w:rsidRPr="004D2937" w:rsidRDefault="004D2937" w:rsidP="004D2937">
      <w:pPr>
        <w:spacing w:after="0" w:line="240" w:lineRule="auto"/>
        <w:ind w:left="720" w:hanging="720"/>
        <w:rPr>
          <w:rFonts w:ascii="Calibri" w:hAnsi="Calibri" w:cs="Calibri"/>
          <w:noProof/>
          <w:sz w:val="22"/>
          <w:lang w:val="en-US"/>
        </w:rPr>
      </w:pPr>
      <w:bookmarkStart w:id="2035"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2035"/>
    </w:p>
    <w:p w:rsidR="004D2937" w:rsidRPr="004D2937" w:rsidRDefault="004D2937" w:rsidP="004D2937">
      <w:pPr>
        <w:spacing w:after="0" w:line="240" w:lineRule="auto"/>
        <w:ind w:left="720" w:hanging="720"/>
        <w:rPr>
          <w:rFonts w:ascii="Calibri" w:hAnsi="Calibri" w:cs="Calibri"/>
          <w:noProof/>
          <w:sz w:val="22"/>
          <w:lang w:val="en-US"/>
        </w:rPr>
      </w:pPr>
      <w:bookmarkStart w:id="2036"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2036"/>
    </w:p>
    <w:p w:rsidR="004D2937" w:rsidRPr="004D2937" w:rsidRDefault="004D2937" w:rsidP="004D2937">
      <w:pPr>
        <w:spacing w:after="0" w:line="240" w:lineRule="auto"/>
        <w:ind w:left="720" w:hanging="720"/>
        <w:rPr>
          <w:rFonts w:ascii="Calibri" w:hAnsi="Calibri" w:cs="Calibri"/>
          <w:noProof/>
          <w:sz w:val="22"/>
          <w:lang w:val="en-US"/>
        </w:rPr>
      </w:pPr>
      <w:bookmarkStart w:id="2037"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2037"/>
    </w:p>
    <w:p w:rsidR="004D2937" w:rsidRPr="004D2937" w:rsidRDefault="004D2937" w:rsidP="004D2937">
      <w:pPr>
        <w:spacing w:line="240" w:lineRule="auto"/>
        <w:ind w:left="720" w:hanging="720"/>
        <w:rPr>
          <w:rFonts w:ascii="Calibri" w:hAnsi="Calibri" w:cs="Calibri"/>
          <w:noProof/>
          <w:sz w:val="22"/>
          <w:lang w:val="en-US"/>
        </w:rPr>
      </w:pPr>
      <w:bookmarkStart w:id="2038"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2038"/>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2039" w:author="veloz" w:date="2011-04-07T11:54:00Z"/>
          <w:del w:id="2040" w:author="nico" w:date="2011-04-07T19:41:00Z"/>
        </w:rPr>
      </w:pPr>
      <w:moveTo w:id="2041" w:author="nico" w:date="2011-04-07T19:42:00Z">
        <w:r>
          <w:fldChar w:fldCharType="end"/>
        </w:r>
      </w:moveTo>
      <w:moveToRangeEnd w:id="2029"/>
    </w:p>
    <w:p w:rsidR="0091587C" w:rsidRPr="00A97389" w:rsidDel="000735E9" w:rsidRDefault="006526CA" w:rsidP="0091587C">
      <w:pPr>
        <w:spacing w:after="0" w:line="240" w:lineRule="auto"/>
        <w:ind w:left="720" w:hanging="720"/>
        <w:rPr>
          <w:ins w:id="2042" w:author="veloz" w:date="2011-04-07T11:55:00Z"/>
          <w:del w:id="2043" w:author="nico" w:date="2011-04-07T19:41:00Z"/>
          <w:rFonts w:ascii="Calibri" w:hAnsi="Calibri" w:cs="Calibri"/>
          <w:noProof/>
          <w:lang w:val="en-US"/>
        </w:rPr>
      </w:pPr>
      <w:bookmarkStart w:id="2044" w:name="_Ref247473720"/>
      <w:bookmarkStart w:id="2045" w:name="_Ref211595353"/>
      <w:bookmarkStart w:id="2046" w:name="_Ref247946475"/>
      <w:bookmarkStart w:id="2047" w:name="_Ref220682986"/>
      <w:bookmarkStart w:id="2048" w:name="_Ref220140157"/>
      <w:bookmarkStart w:id="2049" w:name="_Ref215165341"/>
      <w:ins w:id="2050" w:author="veloz" w:date="2011-04-07T11:55:00Z">
        <w:del w:id="2051"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2052" w:author="veloz" w:date="2011-04-07T11:55:00Z"/>
          <w:del w:id="2053" w:author="nico" w:date="2011-04-07T19:41:00Z"/>
          <w:rFonts w:ascii="Calibri" w:hAnsi="Calibri" w:cs="Calibri"/>
          <w:noProof/>
          <w:lang w:val="en-US"/>
        </w:rPr>
      </w:pPr>
      <w:ins w:id="2054" w:author="veloz" w:date="2011-04-07T11:55:00Z">
        <w:del w:id="2055"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2056" w:author="veloz" w:date="2011-04-07T11:55:00Z"/>
          <w:del w:id="2057" w:author="nico" w:date="2011-04-07T19:41:00Z"/>
          <w:rFonts w:ascii="Calibri" w:hAnsi="Calibri" w:cs="Calibri"/>
          <w:noProof/>
        </w:rPr>
      </w:pPr>
      <w:ins w:id="2058" w:author="veloz" w:date="2011-04-07T11:55:00Z">
        <w:del w:id="2059"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2060" w:author="veloz" w:date="2011-04-07T11:54:00Z"/>
          <w:del w:id="2061" w:author="nico" w:date="2011-04-07T19:41:00Z"/>
        </w:rPr>
      </w:pPr>
    </w:p>
    <w:bookmarkEnd w:id="2044"/>
    <w:bookmarkEnd w:id="2045"/>
    <w:bookmarkEnd w:id="2046"/>
    <w:bookmarkEnd w:id="2047"/>
    <w:bookmarkEnd w:id="2048"/>
    <w:bookmarkEnd w:id="2049"/>
    <w:p w:rsidR="0091587C" w:rsidRPr="00051699" w:rsidRDefault="0091587C" w:rsidP="0091587C">
      <w:pPr>
        <w:rPr>
          <w:ins w:id="2062"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2063" w:author="veloz" w:date="2011-04-07T11:54:00Z"/>
        </w:rPr>
      </w:pPr>
    </w:p>
    <w:p w:rsidR="0091587C" w:rsidRDefault="0091587C" w:rsidP="0091587C">
      <w:pPr>
        <w:pStyle w:val="Normalsininterlineado"/>
        <w:rPr>
          <w:ins w:id="2064" w:author="veloz" w:date="2011-04-07T11:54:00Z"/>
        </w:rPr>
      </w:pPr>
    </w:p>
    <w:p w:rsidR="0091587C" w:rsidRDefault="0091587C" w:rsidP="0091587C">
      <w:pPr>
        <w:pStyle w:val="Normalsininterlineado"/>
        <w:rPr>
          <w:ins w:id="2065" w:author="veloz" w:date="2011-04-07T11:54:00Z"/>
        </w:rPr>
      </w:pPr>
    </w:p>
    <w:p w:rsidR="0091587C" w:rsidRDefault="0091587C" w:rsidP="0091587C">
      <w:pPr>
        <w:pStyle w:val="Normalsininterlineado"/>
        <w:rPr>
          <w:ins w:id="2066" w:author="veloz" w:date="2011-04-07T11:54:00Z"/>
        </w:rPr>
      </w:pPr>
    </w:p>
    <w:p w:rsidR="0091587C" w:rsidRPr="00051699" w:rsidRDefault="0091587C" w:rsidP="0091587C">
      <w:pPr>
        <w:pStyle w:val="Ttulo1"/>
        <w:numPr>
          <w:ilvl w:val="0"/>
          <w:numId w:val="45"/>
        </w:numPr>
        <w:ind w:left="0" w:firstLine="0"/>
        <w:rPr>
          <w:ins w:id="2067" w:author="veloz" w:date="2011-04-07T11:54:00Z"/>
        </w:rPr>
      </w:pPr>
      <w:ins w:id="2068" w:author="veloz" w:date="2011-04-07T11:54:00Z">
        <w:r>
          <w:br/>
        </w:r>
        <w:r>
          <w:br/>
        </w:r>
        <w:bookmarkStart w:id="2069" w:name="_Toc314559942"/>
        <w:r>
          <w:t>Anexo a</w:t>
        </w:r>
        <w:bookmarkEnd w:id="2069"/>
      </w:ins>
    </w:p>
    <w:p w:rsidR="0091587C" w:rsidRPr="00051699" w:rsidRDefault="0091587C" w:rsidP="0091587C">
      <w:pPr>
        <w:pStyle w:val="Normalsininterlineado"/>
        <w:rPr>
          <w:ins w:id="2070" w:author="veloz" w:date="2011-04-07T11:54:00Z"/>
        </w:rPr>
      </w:pPr>
    </w:p>
    <w:p w:rsidR="005C13E7" w:rsidRDefault="005C13E7">
      <w:pPr>
        <w:spacing w:before="0" w:after="200" w:line="276" w:lineRule="auto"/>
        <w:ind w:firstLine="0"/>
        <w:jc w:val="left"/>
        <w:rPr>
          <w:del w:id="2071" w:author="veloz" w:date="2011-04-07T12:02:00Z"/>
        </w:rPr>
        <w:pPrChange w:id="2072" w:author="veloz" w:date="2011-04-07T12:02:00Z">
          <w:pPr/>
        </w:pPrChange>
      </w:pPr>
    </w:p>
    <w:p w:rsidR="0031309C" w:rsidRDefault="00F55B48">
      <w:pPr>
        <w:pStyle w:val="Ttulo2"/>
        <w:rPr>
          <w:del w:id="2073" w:author="veloz" w:date="2011-04-07T12:02:00Z"/>
        </w:rPr>
      </w:pPr>
      <w:del w:id="2074" w:author="veloz" w:date="2011-04-07T12:02:00Z">
        <w:r w:rsidDel="0075049B">
          <w:delText>Bibliografía</w:delText>
        </w:r>
      </w:del>
    </w:p>
    <w:p w:rsidR="005C13E7" w:rsidRDefault="0052561B">
      <w:pPr>
        <w:spacing w:after="0" w:line="240" w:lineRule="auto"/>
        <w:ind w:firstLine="0"/>
        <w:rPr>
          <w:del w:id="2075" w:author="veloz" w:date="2011-04-07T11:54:00Z"/>
          <w:rFonts w:ascii="Calibri" w:hAnsi="Calibri" w:cs="Calibri"/>
          <w:noProof/>
          <w:lang w:val="en-US"/>
          <w:rPrChange w:id="2076" w:author="veloz" w:date="2011-04-07T11:14:00Z">
            <w:rPr>
              <w:del w:id="2077" w:author="veloz" w:date="2011-04-07T11:54:00Z"/>
              <w:rFonts w:ascii="Calibri" w:hAnsi="Calibri" w:cs="Calibri"/>
              <w:noProof/>
            </w:rPr>
          </w:rPrChange>
        </w:rPr>
        <w:pPrChange w:id="2078" w:author="veloz" w:date="2011-04-07T12:02:00Z">
          <w:pPr>
            <w:spacing w:after="0" w:line="240" w:lineRule="auto"/>
            <w:ind w:left="720" w:hanging="720"/>
          </w:pPr>
        </w:pPrChange>
      </w:pPr>
      <w:del w:id="2079" w:author="veloz" w:date="2011-04-07T12:02:00Z">
        <w:r w:rsidDel="0075049B">
          <w:fldChar w:fldCharType="begin"/>
        </w:r>
        <w:r w:rsidRPr="0052561B">
          <w:rPr>
            <w:lang w:val="en-US"/>
            <w:rPrChange w:id="2080" w:author="veloz" w:date="2011-04-07T11:51:00Z">
              <w:rPr>
                <w:color w:val="0000FF"/>
                <w:u w:val="single"/>
              </w:rPr>
            </w:rPrChange>
          </w:rPr>
          <w:delInstrText xml:space="preserve"> ADDIN EN.REFLIST </w:delInstrText>
        </w:r>
        <w:r w:rsidDel="0075049B">
          <w:fldChar w:fldCharType="separate"/>
        </w:r>
      </w:del>
      <w:del w:id="2081" w:author="veloz" w:date="2011-04-07T11:54:00Z">
        <w:r w:rsidRPr="0052561B">
          <w:rPr>
            <w:rFonts w:ascii="Calibri" w:hAnsi="Calibri" w:cs="Calibri"/>
            <w:noProof/>
            <w:lang w:val="en-US"/>
            <w:rPrChange w:id="2082"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2083"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2084"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2085"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2086"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2087" w:author="veloz" w:date="2011-04-07T11:54:00Z"/>
          <w:rFonts w:ascii="Calibri" w:hAnsi="Calibri" w:cs="Calibri"/>
          <w:noProof/>
          <w:lang w:val="en-US"/>
          <w:rPrChange w:id="2088" w:author="veloz" w:date="2011-04-07T11:14:00Z">
            <w:rPr>
              <w:del w:id="2089" w:author="veloz" w:date="2011-04-07T11:54:00Z"/>
              <w:rFonts w:ascii="Calibri" w:hAnsi="Calibri" w:cs="Calibri"/>
              <w:noProof/>
            </w:rPr>
          </w:rPrChange>
        </w:rPr>
        <w:pPrChange w:id="2090" w:author="veloz" w:date="2011-04-07T12:02:00Z">
          <w:pPr>
            <w:spacing w:after="0" w:line="240" w:lineRule="auto"/>
            <w:ind w:left="720" w:hanging="720"/>
          </w:pPr>
        </w:pPrChange>
      </w:pPr>
      <w:del w:id="2091" w:author="veloz" w:date="2011-04-07T11:54:00Z">
        <w:r w:rsidRPr="0052561B">
          <w:rPr>
            <w:rFonts w:ascii="Calibri" w:hAnsi="Calibri" w:cs="Calibri"/>
            <w:noProof/>
            <w:lang w:val="en-US"/>
            <w:rPrChange w:id="2092"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2093"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2094"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2095"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2096" w:author="veloz" w:date="2011-04-07T12:02:00Z"/>
          <w:rFonts w:ascii="Calibri" w:hAnsi="Calibri" w:cs="Calibri"/>
          <w:noProof/>
        </w:rPr>
        <w:pPrChange w:id="2097" w:author="veloz" w:date="2011-04-07T12:02:00Z">
          <w:pPr>
            <w:spacing w:line="240" w:lineRule="auto"/>
            <w:ind w:left="720" w:hanging="720"/>
          </w:pPr>
        </w:pPrChange>
      </w:pPr>
      <w:del w:id="2098" w:author="veloz" w:date="2011-04-07T11:54:00Z">
        <w:r w:rsidRPr="0052561B">
          <w:rPr>
            <w:rFonts w:ascii="Calibri" w:hAnsi="Calibri" w:cs="Calibri"/>
            <w:noProof/>
            <w:lang w:val="en-US"/>
            <w:rPrChange w:id="2099"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2100"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2101"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2102"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2103" w:author="veloz" w:date="2011-04-07T12:02:00Z"/>
          <w:rFonts w:ascii="Calibri" w:hAnsi="Calibri" w:cs="Calibri"/>
          <w:noProof/>
        </w:rPr>
        <w:pPrChange w:id="2104" w:author="veloz" w:date="2011-04-07T12:02:00Z">
          <w:pPr>
            <w:spacing w:line="240" w:lineRule="auto"/>
            <w:jc w:val="left"/>
          </w:pPr>
        </w:pPrChange>
      </w:pPr>
    </w:p>
    <w:p w:rsidR="0075049B" w:rsidRDefault="0052561B" w:rsidP="0075049B">
      <w:pPr>
        <w:ind w:firstLine="0"/>
      </w:pPr>
      <w:del w:id="2105" w:author="veloz" w:date="2011-04-07T12:02:00Z">
        <w:r w:rsidDel="0075049B">
          <w:fldChar w:fldCharType="end"/>
        </w:r>
      </w:del>
    </w:p>
    <w:p w:rsidR="0075049B" w:rsidRDefault="0075049B" w:rsidP="0075049B">
      <w:pPr>
        <w:ind w:firstLine="0"/>
      </w:pPr>
    </w:p>
    <w:moveFromRangeStart w:id="2106"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2107" w:author="nico" w:date="2011-04-07T19:42:00Z">
        <w:r w:rsidDel="000735E9">
          <w:fldChar w:fldCharType="begin"/>
        </w:r>
        <w:r w:rsidRPr="0052561B">
          <w:rPr>
            <w:lang w:val="en-US"/>
            <w:rPrChange w:id="2108"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109"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110"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2111"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2112"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2113" w:author="veloz" w:date="2011-04-07T12:02:00Z">
          <w:pPr/>
        </w:pPrChange>
      </w:pPr>
      <w:moveFrom w:id="2114" w:author="nico" w:date="2011-04-07T19:42:00Z">
        <w:r w:rsidDel="000735E9">
          <w:fldChar w:fldCharType="end"/>
        </w:r>
      </w:moveFrom>
      <w:moveFromRangeEnd w:id="2106"/>
    </w:p>
    <w:sectPr w:rsidR="005C13E7" w:rsidSect="00BF1090">
      <w:pgSz w:w="12240" w:h="15840" w:code="1"/>
      <w:pgMar w:top="1418" w:right="1418" w:bottom="1418" w:left="1701" w:header="709" w:footer="709" w:gutter="0"/>
      <w:cols w:space="708"/>
      <w:docGrid w:linePitch="360"/>
      <w:sectPrChange w:id="2115"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358B" w:rsidRDefault="00DB358B" w:rsidP="00413BAF">
      <w:pPr>
        <w:spacing w:before="0" w:after="0" w:line="240" w:lineRule="auto"/>
      </w:pPr>
      <w:r>
        <w:separator/>
      </w:r>
    </w:p>
  </w:endnote>
  <w:endnote w:type="continuationSeparator" w:id="0">
    <w:p w:rsidR="00DB358B" w:rsidRDefault="00DB358B"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DB358B" w:rsidRDefault="00DB358B"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DB358B" w:rsidRDefault="00DB358B"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DF5442" w:rsidRDefault="00DB358B"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DF5442" w:rsidRDefault="00DB358B"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358B" w:rsidRDefault="00DB358B" w:rsidP="00413BAF">
      <w:pPr>
        <w:spacing w:before="0" w:after="0" w:line="240" w:lineRule="auto"/>
      </w:pPr>
      <w:r>
        <w:separator/>
      </w:r>
    </w:p>
  </w:footnote>
  <w:footnote w:type="continuationSeparator" w:id="0">
    <w:p w:rsidR="00DB358B" w:rsidRDefault="00DB358B"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Default="00DB358B"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DB358B" w:rsidRDefault="00DB358B" w:rsidP="00BF1090">
        <w:pPr>
          <w:pStyle w:val="Encabezado"/>
          <w:jc w:val="right"/>
        </w:pPr>
        <w:r>
          <w:fldChar w:fldCharType="begin"/>
        </w:r>
        <w:r>
          <w:instrText xml:space="preserve"> PAGE   \* MERGEFORMAT </w:instrText>
        </w:r>
        <w:r>
          <w:fldChar w:fldCharType="separate"/>
        </w:r>
        <w:r w:rsidR="000F4F41">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58B" w:rsidRPr="00966DAD" w:rsidRDefault="00DB358B"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DB358B" w:rsidRDefault="00DB358B">
        <w:pPr>
          <w:pStyle w:val="Encabezado"/>
          <w:jc w:val="right"/>
        </w:pPr>
        <w:r>
          <w:fldChar w:fldCharType="begin"/>
        </w:r>
        <w:r>
          <w:instrText xml:space="preserve"> PAGE   \* MERGEFORMAT </w:instrText>
        </w:r>
        <w:r>
          <w:fldChar w:fldCharType="separate"/>
        </w:r>
        <w:r w:rsidR="000F223F">
          <w:rPr>
            <w:noProof/>
          </w:rPr>
          <w:t>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3">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1">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2">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3">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4">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2"/>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6"/>
  </w:num>
  <w:num w:numId="14">
    <w:abstractNumId w:val="14"/>
  </w:num>
  <w:num w:numId="15">
    <w:abstractNumId w:val="11"/>
  </w:num>
  <w:num w:numId="16">
    <w:abstractNumId w:val="8"/>
  </w:num>
  <w:num w:numId="17">
    <w:abstractNumId w:val="18"/>
  </w:num>
  <w:num w:numId="18">
    <w:abstractNumId w:val="3"/>
  </w:num>
  <w:num w:numId="19">
    <w:abstractNumId w:val="35"/>
  </w:num>
  <w:num w:numId="20">
    <w:abstractNumId w:val="34"/>
  </w:num>
  <w:num w:numId="21">
    <w:abstractNumId w:val="33"/>
  </w:num>
  <w:num w:numId="22">
    <w:abstractNumId w:val="27"/>
  </w:num>
  <w:num w:numId="23">
    <w:abstractNumId w:val="22"/>
  </w:num>
  <w:num w:numId="24">
    <w:abstractNumId w:val="32"/>
  </w:num>
  <w:num w:numId="25">
    <w:abstractNumId w:val="23"/>
  </w:num>
  <w:num w:numId="26">
    <w:abstractNumId w:val="20"/>
  </w:num>
  <w:num w:numId="27">
    <w:abstractNumId w:val="26"/>
  </w:num>
  <w:num w:numId="28">
    <w:abstractNumId w:val="37"/>
  </w:num>
  <w:num w:numId="29">
    <w:abstractNumId w:val="44"/>
  </w:num>
  <w:num w:numId="30">
    <w:abstractNumId w:val="41"/>
  </w:num>
  <w:num w:numId="31">
    <w:abstractNumId w:val="21"/>
  </w:num>
  <w:num w:numId="32">
    <w:abstractNumId w:val="30"/>
  </w:num>
  <w:num w:numId="33">
    <w:abstractNumId w:val="39"/>
  </w:num>
  <w:num w:numId="34">
    <w:abstractNumId w:val="13"/>
  </w:num>
  <w:num w:numId="35">
    <w:abstractNumId w:val="7"/>
  </w:num>
  <w:num w:numId="36">
    <w:abstractNumId w:val="31"/>
  </w:num>
  <w:num w:numId="37">
    <w:abstractNumId w:val="12"/>
  </w:num>
  <w:num w:numId="38">
    <w:abstractNumId w:val="5"/>
  </w:num>
  <w:num w:numId="39">
    <w:abstractNumId w:val="40"/>
  </w:num>
  <w:num w:numId="40">
    <w:abstractNumId w:val="43"/>
  </w:num>
  <w:num w:numId="41">
    <w:abstractNumId w:val="4"/>
  </w:num>
  <w:num w:numId="42">
    <w:abstractNumId w:val="38"/>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visionView w:markup="0"/>
  <w:trackRevisions/>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46DB5"/>
    <w:rsid w:val="000735E9"/>
    <w:rsid w:val="000776FB"/>
    <w:rsid w:val="000A2010"/>
    <w:rsid w:val="000B5FE6"/>
    <w:rsid w:val="000F223F"/>
    <w:rsid w:val="000F4F41"/>
    <w:rsid w:val="00103D7E"/>
    <w:rsid w:val="00104944"/>
    <w:rsid w:val="0012591D"/>
    <w:rsid w:val="00126776"/>
    <w:rsid w:val="001370C0"/>
    <w:rsid w:val="00172B25"/>
    <w:rsid w:val="00181CCA"/>
    <w:rsid w:val="001F6E0E"/>
    <w:rsid w:val="0020418F"/>
    <w:rsid w:val="0022383F"/>
    <w:rsid w:val="00223EBD"/>
    <w:rsid w:val="00234537"/>
    <w:rsid w:val="00243CA4"/>
    <w:rsid w:val="00252ABD"/>
    <w:rsid w:val="00262774"/>
    <w:rsid w:val="00286CFC"/>
    <w:rsid w:val="00293FF6"/>
    <w:rsid w:val="002A157D"/>
    <w:rsid w:val="002B208A"/>
    <w:rsid w:val="002B4063"/>
    <w:rsid w:val="002B7E76"/>
    <w:rsid w:val="00301519"/>
    <w:rsid w:val="0031309C"/>
    <w:rsid w:val="0031340B"/>
    <w:rsid w:val="00320096"/>
    <w:rsid w:val="00331690"/>
    <w:rsid w:val="00335838"/>
    <w:rsid w:val="00337DCB"/>
    <w:rsid w:val="00343A63"/>
    <w:rsid w:val="0035534A"/>
    <w:rsid w:val="00364DFE"/>
    <w:rsid w:val="003801BF"/>
    <w:rsid w:val="003B6EA6"/>
    <w:rsid w:val="003C7010"/>
    <w:rsid w:val="003D0AE3"/>
    <w:rsid w:val="003E2B5B"/>
    <w:rsid w:val="003E58D0"/>
    <w:rsid w:val="00413BAF"/>
    <w:rsid w:val="00415F83"/>
    <w:rsid w:val="004434DB"/>
    <w:rsid w:val="004841F5"/>
    <w:rsid w:val="004871A6"/>
    <w:rsid w:val="00493A19"/>
    <w:rsid w:val="00495037"/>
    <w:rsid w:val="00495EE3"/>
    <w:rsid w:val="004A3C28"/>
    <w:rsid w:val="004C11C5"/>
    <w:rsid w:val="004D2937"/>
    <w:rsid w:val="004E1A5E"/>
    <w:rsid w:val="004E32B4"/>
    <w:rsid w:val="0052561B"/>
    <w:rsid w:val="0052570F"/>
    <w:rsid w:val="00527EAB"/>
    <w:rsid w:val="005457FB"/>
    <w:rsid w:val="0056251D"/>
    <w:rsid w:val="005A06B2"/>
    <w:rsid w:val="005A270F"/>
    <w:rsid w:val="005C13E7"/>
    <w:rsid w:val="005C73DB"/>
    <w:rsid w:val="00646F26"/>
    <w:rsid w:val="006526CA"/>
    <w:rsid w:val="00674B5A"/>
    <w:rsid w:val="006750C8"/>
    <w:rsid w:val="00685D1F"/>
    <w:rsid w:val="0069243F"/>
    <w:rsid w:val="006967DF"/>
    <w:rsid w:val="006B3FB0"/>
    <w:rsid w:val="006E0ECA"/>
    <w:rsid w:val="00700B01"/>
    <w:rsid w:val="00727B63"/>
    <w:rsid w:val="0074195A"/>
    <w:rsid w:val="00747234"/>
    <w:rsid w:val="0075049B"/>
    <w:rsid w:val="00755834"/>
    <w:rsid w:val="0076217B"/>
    <w:rsid w:val="00763C6D"/>
    <w:rsid w:val="007964BB"/>
    <w:rsid w:val="007B0CA8"/>
    <w:rsid w:val="007F4D6A"/>
    <w:rsid w:val="007F5501"/>
    <w:rsid w:val="008035CB"/>
    <w:rsid w:val="00825AF9"/>
    <w:rsid w:val="00844FB1"/>
    <w:rsid w:val="0086683B"/>
    <w:rsid w:val="008668FE"/>
    <w:rsid w:val="008A004F"/>
    <w:rsid w:val="008A16F0"/>
    <w:rsid w:val="008A1939"/>
    <w:rsid w:val="008D5001"/>
    <w:rsid w:val="008E3419"/>
    <w:rsid w:val="008F40C8"/>
    <w:rsid w:val="0091587C"/>
    <w:rsid w:val="00926E4E"/>
    <w:rsid w:val="009B208D"/>
    <w:rsid w:val="009F47EA"/>
    <w:rsid w:val="00A030EB"/>
    <w:rsid w:val="00A44CF6"/>
    <w:rsid w:val="00A47840"/>
    <w:rsid w:val="00A60019"/>
    <w:rsid w:val="00A76539"/>
    <w:rsid w:val="00A76AB4"/>
    <w:rsid w:val="00A76D33"/>
    <w:rsid w:val="00A97389"/>
    <w:rsid w:val="00AA4836"/>
    <w:rsid w:val="00AB1EE0"/>
    <w:rsid w:val="00AB656A"/>
    <w:rsid w:val="00B04F7C"/>
    <w:rsid w:val="00B13C53"/>
    <w:rsid w:val="00B14D83"/>
    <w:rsid w:val="00B257ED"/>
    <w:rsid w:val="00B372A5"/>
    <w:rsid w:val="00B378BE"/>
    <w:rsid w:val="00B82B2C"/>
    <w:rsid w:val="00B90FD6"/>
    <w:rsid w:val="00B9144C"/>
    <w:rsid w:val="00BB6A06"/>
    <w:rsid w:val="00BD042F"/>
    <w:rsid w:val="00BE4A7B"/>
    <w:rsid w:val="00BF1090"/>
    <w:rsid w:val="00C05190"/>
    <w:rsid w:val="00C16C43"/>
    <w:rsid w:val="00C235F7"/>
    <w:rsid w:val="00C37DC3"/>
    <w:rsid w:val="00C6058A"/>
    <w:rsid w:val="00C91524"/>
    <w:rsid w:val="00CA333D"/>
    <w:rsid w:val="00CB3349"/>
    <w:rsid w:val="00CB76CC"/>
    <w:rsid w:val="00D03F1F"/>
    <w:rsid w:val="00D76767"/>
    <w:rsid w:val="00D91FBF"/>
    <w:rsid w:val="00DB358B"/>
    <w:rsid w:val="00DF5072"/>
    <w:rsid w:val="00E33F8C"/>
    <w:rsid w:val="00E85DFB"/>
    <w:rsid w:val="00EB426B"/>
    <w:rsid w:val="00EE263D"/>
    <w:rsid w:val="00F078E9"/>
    <w:rsid w:val="00F13BF2"/>
    <w:rsid w:val="00F4090E"/>
    <w:rsid w:val="00F41663"/>
    <w:rsid w:val="00F473AD"/>
    <w:rsid w:val="00F55B48"/>
    <w:rsid w:val="00F56117"/>
    <w:rsid w:val="00F62DF0"/>
    <w:rsid w:val="00F65A0A"/>
    <w:rsid w:val="00F67246"/>
    <w:rsid w:val="00F86F56"/>
    <w:rsid w:val="00FA7C39"/>
    <w:rsid w:val="00FE4C9E"/>
    <w:rsid w:val="00FE6859"/>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69.bin"/><Relationship Id="rId170" Type="http://schemas.openxmlformats.org/officeDocument/2006/relationships/image" Target="media/image79.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07.wmf"/><Relationship Id="rId247" Type="http://schemas.openxmlformats.org/officeDocument/2006/relationships/oleObject" Target="embeddings/oleObject113.bin"/><Relationship Id="rId107" Type="http://schemas.openxmlformats.org/officeDocument/2006/relationships/oleObject" Target="embeddings/oleObject43.bin"/><Relationship Id="rId268" Type="http://schemas.openxmlformats.org/officeDocument/2006/relationships/image" Target="media/image128.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4.wmf"/><Relationship Id="rId181" Type="http://schemas.openxmlformats.org/officeDocument/2006/relationships/oleObject" Target="embeddings/oleObject80.bin"/><Relationship Id="rId216" Type="http://schemas.openxmlformats.org/officeDocument/2006/relationships/image" Target="media/image102.wmf"/><Relationship Id="rId237" Type="http://schemas.openxmlformats.org/officeDocument/2006/relationships/oleObject" Target="embeddings/oleObject108.bin"/><Relationship Id="rId258" Type="http://schemas.openxmlformats.org/officeDocument/2006/relationships/image" Target="media/image123.wmf"/><Relationship Id="rId279" Type="http://schemas.openxmlformats.org/officeDocument/2006/relationships/oleObject" Target="embeddings/oleObject129.bin"/><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59.bin"/><Relationship Id="rId85" Type="http://schemas.openxmlformats.org/officeDocument/2006/relationships/oleObject" Target="embeddings/oleObject33.bin"/><Relationship Id="rId150" Type="http://schemas.openxmlformats.org/officeDocument/2006/relationships/image" Target="media/image69.wmf"/><Relationship Id="rId171" Type="http://schemas.openxmlformats.org/officeDocument/2006/relationships/oleObject" Target="embeddings/oleObject7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3.bin"/><Relationship Id="rId248" Type="http://schemas.openxmlformats.org/officeDocument/2006/relationships/image" Target="media/image118.wmf"/><Relationship Id="rId269" Type="http://schemas.openxmlformats.org/officeDocument/2006/relationships/oleObject" Target="embeddings/oleObject124.bin"/><Relationship Id="rId12" Type="http://schemas.openxmlformats.org/officeDocument/2006/relationships/header" Target="head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4.bin"/><Relationship Id="rId280" Type="http://schemas.openxmlformats.org/officeDocument/2006/relationships/image" Target="media/image134.wmf"/><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0.bin"/><Relationship Id="rId182" Type="http://schemas.openxmlformats.org/officeDocument/2006/relationships/image" Target="media/image85.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19.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29.wmf"/><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65.bin"/><Relationship Id="rId172" Type="http://schemas.openxmlformats.org/officeDocument/2006/relationships/image" Target="media/image80.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08.wmf"/><Relationship Id="rId249" Type="http://schemas.openxmlformats.org/officeDocument/2006/relationships/oleObject" Target="embeddings/oleObject114.bin"/><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4.bin"/><Relationship Id="rId260" Type="http://schemas.openxmlformats.org/officeDocument/2006/relationships/image" Target="media/image124.wmf"/><Relationship Id="rId265" Type="http://schemas.openxmlformats.org/officeDocument/2006/relationships/oleObject" Target="embeddings/oleObject122.bin"/><Relationship Id="rId281" Type="http://schemas.openxmlformats.org/officeDocument/2006/relationships/oleObject" Target="embeddings/oleObject130.bin"/><Relationship Id="rId286"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73.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162" Type="http://schemas.openxmlformats.org/officeDocument/2006/relationships/image" Target="media/image75.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8.wmf"/><Relationship Id="rId250" Type="http://schemas.openxmlformats.org/officeDocument/2006/relationships/image" Target="media/image119.wmf"/><Relationship Id="rId255" Type="http://schemas.openxmlformats.org/officeDocument/2006/relationships/oleObject" Target="embeddings/oleObject117.bin"/><Relationship Id="rId271" Type="http://schemas.openxmlformats.org/officeDocument/2006/relationships/oleObject" Target="embeddings/oleObject125.bin"/><Relationship Id="rId276" Type="http://schemas.openxmlformats.org/officeDocument/2006/relationships/image" Target="media/image132.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98.wmf"/><Relationship Id="rId229"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theme" Target="theme/theme1.xml"/><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282" Type="http://schemas.openxmlformats.org/officeDocument/2006/relationships/image" Target="media/image135.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1.bin"/><Relationship Id="rId184" Type="http://schemas.openxmlformats.org/officeDocument/2006/relationships/image" Target="media/image86.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07.bin"/><Relationship Id="rId251" Type="http://schemas.openxmlformats.org/officeDocument/2006/relationships/oleObject" Target="embeddings/oleObject115.bin"/><Relationship Id="rId256" Type="http://schemas.openxmlformats.org/officeDocument/2006/relationships/image" Target="media/image122.wmf"/><Relationship Id="rId277" Type="http://schemas.openxmlformats.org/officeDocument/2006/relationships/oleObject" Target="embeddings/oleObject128.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8.bin"/><Relationship Id="rId158" Type="http://schemas.openxmlformats.org/officeDocument/2006/relationships/image" Target="media/image73.wmf"/><Relationship Id="rId272" Type="http://schemas.openxmlformats.org/officeDocument/2006/relationships/image" Target="media/image130.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23.bin"/><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7.wmf"/><Relationship Id="rId127" Type="http://schemas.openxmlformats.org/officeDocument/2006/relationships/oleObject" Target="embeddings/oleObject53.bin"/><Relationship Id="rId262" Type="http://schemas.openxmlformats.org/officeDocument/2006/relationships/image" Target="media/image125.wmf"/><Relationship Id="rId283" Type="http://schemas.openxmlformats.org/officeDocument/2006/relationships/oleObject" Target="embeddings/oleObject131.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oleObject" Target="embeddings/oleObject6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97.bin"/><Relationship Id="rId236" Type="http://schemas.openxmlformats.org/officeDocument/2006/relationships/image" Target="media/image112.wmf"/><Relationship Id="rId257" Type="http://schemas.openxmlformats.org/officeDocument/2006/relationships/oleObject" Target="embeddings/oleObject118.bin"/><Relationship Id="rId278" Type="http://schemas.openxmlformats.org/officeDocument/2006/relationships/image" Target="media/image133.wmf"/><Relationship Id="rId26" Type="http://schemas.openxmlformats.org/officeDocument/2006/relationships/oleObject" Target="embeddings/oleObject5.bin"/><Relationship Id="rId231" Type="http://schemas.openxmlformats.org/officeDocument/2006/relationships/oleObject" Target="embeddings/oleObject105.bin"/><Relationship Id="rId252" Type="http://schemas.openxmlformats.org/officeDocument/2006/relationships/image" Target="media/image120.wmf"/><Relationship Id="rId273" Type="http://schemas.openxmlformats.org/officeDocument/2006/relationships/oleObject" Target="embeddings/oleObject126.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oleObject" Target="embeddings/oleObject7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footer" Target="footer5.xml"/><Relationship Id="rId221" Type="http://schemas.openxmlformats.org/officeDocument/2006/relationships/oleObject" Target="embeddings/oleObject100.bin"/><Relationship Id="rId242" Type="http://schemas.openxmlformats.org/officeDocument/2006/relationships/image" Target="media/image115.wmf"/><Relationship Id="rId263" Type="http://schemas.openxmlformats.org/officeDocument/2006/relationships/oleObject" Target="embeddings/oleObject121.bin"/><Relationship Id="rId284" Type="http://schemas.openxmlformats.org/officeDocument/2006/relationships/image" Target="media/image136.wmf"/><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87.wmf"/><Relationship Id="rId211" Type="http://schemas.openxmlformats.org/officeDocument/2006/relationships/oleObject" Target="embeddings/oleObject95.bin"/><Relationship Id="rId232" Type="http://schemas.openxmlformats.org/officeDocument/2006/relationships/image" Target="media/image110.wmf"/><Relationship Id="rId253" Type="http://schemas.openxmlformats.org/officeDocument/2006/relationships/oleObject" Target="embeddings/oleObject116.bin"/><Relationship Id="rId274" Type="http://schemas.openxmlformats.org/officeDocument/2006/relationships/image" Target="media/image131.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jpg"/><Relationship Id="rId113" Type="http://schemas.openxmlformats.org/officeDocument/2006/relationships/oleObject" Target="embeddings/oleObject46.bin"/><Relationship Id="rId134" Type="http://schemas.openxmlformats.org/officeDocument/2006/relationships/image" Target="media/image61.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82.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05.wmf"/><Relationship Id="rId243" Type="http://schemas.openxmlformats.org/officeDocument/2006/relationships/oleObject" Target="embeddings/oleObject111.bin"/><Relationship Id="rId264" Type="http://schemas.openxmlformats.org/officeDocument/2006/relationships/image" Target="media/image126.wmf"/><Relationship Id="rId285" Type="http://schemas.openxmlformats.org/officeDocument/2006/relationships/oleObject" Target="embeddings/oleObject132.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24" Type="http://schemas.openxmlformats.org/officeDocument/2006/relationships/image" Target="media/image56.wmf"/><Relationship Id="rId70" Type="http://schemas.openxmlformats.org/officeDocument/2006/relationships/image" Target="media/image29.png"/><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7.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6.bin"/><Relationship Id="rId254" Type="http://schemas.openxmlformats.org/officeDocument/2006/relationships/image" Target="media/image121.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oleObject" Target="embeddings/oleObject127.bin"/><Relationship Id="rId60" Type="http://schemas.openxmlformats.org/officeDocument/2006/relationships/oleObject" Target="embeddings/oleObject22.bin"/><Relationship Id="rId81" Type="http://schemas.openxmlformats.org/officeDocument/2006/relationships/image" Target="media/image35.png"/><Relationship Id="rId135" Type="http://schemas.openxmlformats.org/officeDocument/2006/relationships/oleObject" Target="embeddings/oleObject57.bin"/><Relationship Id="rId156" Type="http://schemas.openxmlformats.org/officeDocument/2006/relationships/image" Target="media/image72.wmf"/><Relationship Id="rId177" Type="http://schemas.openxmlformats.org/officeDocument/2006/relationships/oleObject" Target="embeddings/oleObject78.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1.bin"/><Relationship Id="rId244" Type="http://schemas.openxmlformats.org/officeDocument/2006/relationships/image" Target="media/image1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50</TotalTime>
  <Pages>37</Pages>
  <Words>9754</Words>
  <Characters>49458</Characters>
  <Application>Microsoft Office Word</Application>
  <DocSecurity>0</DocSecurity>
  <Lines>1413</Lines>
  <Paragraphs>6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8</cp:revision>
  <dcterms:created xsi:type="dcterms:W3CDTF">2011-04-07T16:30:00Z</dcterms:created>
  <dcterms:modified xsi:type="dcterms:W3CDTF">2012-01-30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